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B8EF74E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0" w:name="введение"/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Министерство науки и высшего образования Российской Федерации</w:t>
      </w:r>
    </w:p>
    <w:p w14:paraId="16B25D28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НАЦИОНАЛЬНЫЙ ИССЛЕДОВАТЕЛЬСКИЙ</w:t>
      </w:r>
    </w:p>
    <w:p w14:paraId="53AC77A2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ТОМСКИЙ ГОСУДАРСТВЕННЫЙ УНИВЕРСИТЕТ (НИ ТГУ)</w:t>
      </w:r>
    </w:p>
    <w:p w14:paraId="1A767338" w14:textId="77777777" w:rsidR="007347AD" w:rsidRPr="00515E28" w:rsidRDefault="007347AD" w:rsidP="009F1294">
      <w:pPr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Институт прикладной математики и компьютерных наук</w:t>
      </w:r>
    </w:p>
    <w:p w14:paraId="4D2EFE5D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1EE11984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C9CADBA" w14:textId="0FF11FF3" w:rsidR="007347AD" w:rsidRPr="00515E28" w:rsidRDefault="007347AD" w:rsidP="009F1294">
      <w:pPr>
        <w:spacing w:after="0"/>
        <w:ind w:firstLine="709"/>
        <w:contextualSpacing/>
        <w:jc w:val="center"/>
        <w:outlineLvl w:val="2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" w:name="_Toc1"/>
      <w:bookmarkStart w:id="2" w:name="_Toc158408048"/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КУРСОВАЯ РАБОТА</w:t>
      </w:r>
      <w:bookmarkEnd w:id="1"/>
      <w:bookmarkEnd w:id="2"/>
    </w:p>
    <w:p w14:paraId="61C18B11" w14:textId="77777777" w:rsidR="007347AD" w:rsidRPr="00515E28" w:rsidRDefault="007347AD" w:rsidP="009F1294">
      <w:pPr>
        <w:spacing w:after="0"/>
        <w:ind w:firstLine="709"/>
        <w:contextualSpacing/>
        <w:jc w:val="center"/>
        <w:outlineLvl w:val="2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900E47D" w14:textId="77777777" w:rsidR="007347AD" w:rsidRPr="00515E28" w:rsidRDefault="007347AD" w:rsidP="009F1294">
      <w:pPr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Выявление факторов влияющих на формирование научных групп и команд ТГУ на основе библиометрического анализа.</w:t>
      </w:r>
    </w:p>
    <w:p w14:paraId="124A7D09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Энгельке Сергей Алексеевич</w:t>
      </w:r>
    </w:p>
    <w:p w14:paraId="4EAB6BC7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152A343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01.03.02 - Прикладная математика и информатика</w:t>
      </w:r>
    </w:p>
    <w:p w14:paraId="7A4DFF61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Математические методы в экономике</w:t>
      </w:r>
    </w:p>
    <w:p w14:paraId="1D4B155D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47F64A1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6445826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6F64D40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1FD6DCF" w14:textId="3B4F5A3C" w:rsidR="007347AD" w:rsidRPr="00515E28" w:rsidRDefault="007347AD" w:rsidP="009F1294">
      <w:pPr>
        <w:spacing w:after="0"/>
        <w:ind w:left="5040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Руководитель работы</w:t>
      </w:r>
      <w:r w:rsidR="009F1294"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</w:t>
      </w: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ученая степень, звание</w:t>
      </w:r>
    </w:p>
    <w:p w14:paraId="726A429D" w14:textId="77777777" w:rsidR="007347AD" w:rsidRPr="00515E28" w:rsidRDefault="007347AD" w:rsidP="009F1294">
      <w:pPr>
        <w:spacing w:before="120" w:after="0"/>
        <w:ind w:left="432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______________Т.В Кабанова</w:t>
      </w:r>
    </w:p>
    <w:p w14:paraId="718A6583" w14:textId="77777777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    подпись</w:t>
      </w:r>
    </w:p>
    <w:p w14:paraId="656559AF" w14:textId="747A75C0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«_____» ______________2024 г.</w:t>
      </w:r>
    </w:p>
    <w:p w14:paraId="7C2E7B97" w14:textId="77777777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1E485B13" w14:textId="77777777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8DAAE42" w14:textId="77777777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Автор работы</w:t>
      </w:r>
    </w:p>
    <w:p w14:paraId="585C0952" w14:textId="77777777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студент группы № _____________</w:t>
      </w:r>
    </w:p>
    <w:p w14:paraId="5DDE657B" w14:textId="77777777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7E7FF98" w14:textId="77777777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______________С.А Энгельке</w:t>
      </w:r>
    </w:p>
    <w:p w14:paraId="5A4530E0" w14:textId="77777777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   подпись</w:t>
      </w:r>
    </w:p>
    <w:p w14:paraId="2B70E63B" w14:textId="53FD7225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«_____» ______________2024 г.</w:t>
      </w:r>
    </w:p>
    <w:p w14:paraId="253D2BA5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6C013FC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1CB897C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786612D7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7EEDB62B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0728E54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45CAE5FC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13E5DA9A" w14:textId="72349BEE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74EE9B4" w14:textId="59687C20" w:rsidR="009F1294" w:rsidRPr="00515E28" w:rsidRDefault="009F1294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186EBA62" w14:textId="6AF10483" w:rsidR="009F1294" w:rsidRPr="00515E28" w:rsidRDefault="009F1294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B46F74C" w14:textId="77777777" w:rsidR="009F1294" w:rsidRPr="00515E28" w:rsidRDefault="009F1294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1A997E2" w14:textId="2C89F30E" w:rsidR="009F1294" w:rsidRPr="00515E28" w:rsidRDefault="007347AD" w:rsidP="009F1294">
      <w:pPr>
        <w:spacing w:after="0"/>
        <w:ind w:left="3600"/>
        <w:contextualSpacing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  <w:proofErr w:type="spellStart"/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омск</w:t>
      </w:r>
      <w:proofErr w:type="spellEnd"/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– 202</w:t>
      </w: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4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</w:rPr>
        <w:id w:val="-123354643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7A78CF29" w14:textId="29A39AB5" w:rsidR="009F1294" w:rsidRPr="00515E28" w:rsidRDefault="009F1294" w:rsidP="009F1294">
          <w:pPr>
            <w:pStyle w:val="af"/>
            <w:ind w:firstLine="709"/>
            <w:rPr>
              <w:rFonts w:ascii="Times New Roman" w:hAnsi="Times New Roman" w:cs="Times New Roman"/>
              <w:sz w:val="28"/>
              <w:szCs w:val="28"/>
              <w:lang w:val="ru-RU"/>
            </w:rPr>
          </w:pPr>
          <w:r w:rsidRPr="00515E28">
            <w:rPr>
              <w:rFonts w:ascii="Times New Roman" w:hAnsi="Times New Roman" w:cs="Times New Roman"/>
              <w:sz w:val="28"/>
              <w:szCs w:val="28"/>
              <w:lang w:val="ru-RU"/>
            </w:rPr>
            <w:t>Оглавление</w:t>
          </w:r>
        </w:p>
        <w:p w14:paraId="11F7F1F6" w14:textId="486D1930" w:rsidR="009F1294" w:rsidRPr="00515E28" w:rsidRDefault="009F1294" w:rsidP="009F1294">
          <w:pPr>
            <w:pStyle w:val="30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r w:rsidRPr="00515E28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515E28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515E28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58408048" w:history="1">
            <w:r w:rsidRPr="00515E28">
              <w:rPr>
                <w:rStyle w:val="ae"/>
                <w:rFonts w:ascii="Times New Roman" w:eastAsia="Times New Roman" w:hAnsi="Times New Roman" w:cs="Times New Roman"/>
                <w:noProof/>
                <w:sz w:val="28"/>
                <w:szCs w:val="28"/>
                <w:lang w:val="ru-RU" w:eastAsia="ru-RU"/>
              </w:rPr>
              <w:t>КУРСОВАЯ РАБОТА</w:t>
            </w:r>
            <w:r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48 \h </w:instrText>
            </w:r>
            <w:r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</w:t>
            </w:r>
            <w:r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00A20EA" w14:textId="6AF02104" w:rsidR="009F1294" w:rsidRPr="00515E28" w:rsidRDefault="002427B1" w:rsidP="009F1294">
          <w:pPr>
            <w:pStyle w:val="10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49" w:history="1">
            <w:r w:rsidR="009F1294" w:rsidRPr="00515E28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Введение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49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F9D93D6" w14:textId="2EF351CF" w:rsidR="009F1294" w:rsidRPr="00515E28" w:rsidRDefault="002427B1" w:rsidP="009F1294">
          <w:pPr>
            <w:pStyle w:val="10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0" w:history="1">
            <w:r w:rsidR="009F1294" w:rsidRPr="00515E28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Глава 1 Теоретическая часть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0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B3D690F" w14:textId="0E24F779" w:rsidR="009F1294" w:rsidRPr="00515E28" w:rsidRDefault="002427B1" w:rsidP="009F1294">
          <w:pPr>
            <w:pStyle w:val="20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1" w:history="1">
            <w:r w:rsidR="009F1294" w:rsidRPr="00515E28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Научные группы и команды: определение, характеристики, особенности.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1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DF44901" w14:textId="2861BEAA" w:rsidR="009F1294" w:rsidRPr="00515E28" w:rsidRDefault="002427B1" w:rsidP="009F1294">
          <w:pPr>
            <w:pStyle w:val="30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2" w:history="1">
            <w:r w:rsidR="009F1294" w:rsidRPr="00515E28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Характеристики научных групп и команд: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2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FA17C37" w14:textId="0372AA20" w:rsidR="009F1294" w:rsidRPr="00515E28" w:rsidRDefault="002427B1" w:rsidP="009F1294">
          <w:pPr>
            <w:pStyle w:val="30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3" w:history="1">
            <w:r w:rsidR="009F1294" w:rsidRPr="00515E28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Особенности научных групп и команд: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3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126FD15" w14:textId="7B7C8D72" w:rsidR="009F1294" w:rsidRPr="00515E28" w:rsidRDefault="002427B1" w:rsidP="009F1294">
          <w:pPr>
            <w:pStyle w:val="20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4" w:history="1">
            <w:r w:rsidR="009F1294" w:rsidRPr="00515E28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1.2 Библиометрический анализ: методы и подходы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4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FC7E3D3" w14:textId="739466C3" w:rsidR="009F1294" w:rsidRPr="00515E28" w:rsidRDefault="002427B1" w:rsidP="009F1294">
          <w:pPr>
            <w:pStyle w:val="20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5" w:history="1">
            <w:r w:rsidR="009F1294" w:rsidRPr="00515E28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1.3 Факторы, влияющие на формирование и разрушение научного взаимодействия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5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27BDD4A" w14:textId="6A0EF085" w:rsidR="009F1294" w:rsidRPr="00515E28" w:rsidRDefault="002427B1" w:rsidP="009F1294">
          <w:pPr>
            <w:pStyle w:val="10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6" w:history="1">
            <w:r w:rsidR="009F1294" w:rsidRPr="00515E28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Глава 2 Методология исследования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6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4E505DF" w14:textId="3A4E8B6D" w:rsidR="009F1294" w:rsidRPr="00515E28" w:rsidRDefault="002427B1" w:rsidP="009F1294">
          <w:pPr>
            <w:pStyle w:val="20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7" w:history="1">
            <w:r w:rsidR="009F1294" w:rsidRPr="00515E28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2.1 Объект исследования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7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11F1960" w14:textId="7AE47219" w:rsidR="009F1294" w:rsidRPr="00515E28" w:rsidRDefault="002427B1" w:rsidP="009F1294">
          <w:pPr>
            <w:pStyle w:val="20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8" w:history="1">
            <w:r w:rsidR="009F1294" w:rsidRPr="00515E28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2.2 Методика библиометрического анализа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8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11D4ECA" w14:textId="5D53E61C" w:rsidR="009F1294" w:rsidRPr="00515E28" w:rsidRDefault="002427B1" w:rsidP="009F1294">
          <w:pPr>
            <w:pStyle w:val="20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9" w:history="1">
            <w:r w:rsidR="009F1294" w:rsidRPr="00515E28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2.3 Стохастическое акторно-ориентированное моделирование: суть метода, его применимость в исследовании научных групп и команд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9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C649032" w14:textId="4CACA243" w:rsidR="009F1294" w:rsidRPr="00515E28" w:rsidRDefault="002427B1" w:rsidP="009F1294">
          <w:pPr>
            <w:pStyle w:val="30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0" w:history="1">
            <w:r w:rsidR="009F1294" w:rsidRPr="00515E28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</w:rPr>
              <w:t>2.3.1 Допущения ислледования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0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8FCAED2" w14:textId="32D9074D" w:rsidR="009F1294" w:rsidRPr="00515E28" w:rsidRDefault="002427B1" w:rsidP="009F1294">
          <w:pPr>
            <w:pStyle w:val="30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1" w:history="1">
            <w:r w:rsidR="009F1294" w:rsidRPr="00515E28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2.3.2 Спецификация Акторно ориентированной модели: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1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0CB9445" w14:textId="5E6BA04D" w:rsidR="009F1294" w:rsidRPr="00515E28" w:rsidRDefault="002427B1" w:rsidP="009F1294">
          <w:pPr>
            <w:pStyle w:val="30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2" w:history="1">
            <w:r w:rsidR="009F1294" w:rsidRPr="00515E28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2.3.3 Оценка параметров: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2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D03D6C8" w14:textId="07389844" w:rsidR="009F1294" w:rsidRPr="00515E28" w:rsidRDefault="002427B1" w:rsidP="009F1294">
          <w:pPr>
            <w:pStyle w:val="10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3" w:history="1">
            <w:r w:rsidR="009F1294" w:rsidRPr="00515E28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Глава 3 Анализ результатов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3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753ADF1" w14:textId="1A176B40" w:rsidR="009F1294" w:rsidRPr="00515E28" w:rsidRDefault="002427B1" w:rsidP="009F1294">
          <w:pPr>
            <w:pStyle w:val="20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4" w:history="1">
            <w:r w:rsidR="009F1294" w:rsidRPr="00515E28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3.1 Формирование начальных социологических гипотез.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4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044D6FB" w14:textId="76EF05ED" w:rsidR="009F1294" w:rsidRPr="00515E28" w:rsidRDefault="002427B1" w:rsidP="009F1294">
          <w:pPr>
            <w:pStyle w:val="20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5" w:history="1">
            <w:r w:rsidR="009F1294" w:rsidRPr="00515E28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3.2 Оценка сформированных гипотез.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5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BF8529F" w14:textId="197091C9" w:rsidR="009F1294" w:rsidRPr="00515E28" w:rsidRDefault="002427B1" w:rsidP="009F1294">
          <w:pPr>
            <w:pStyle w:val="30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6" w:history="1">
            <w:r w:rsidR="009F1294" w:rsidRPr="00515E28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3.2.1 Интерпретация результатов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6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08665EB" w14:textId="7B143955" w:rsidR="009F1294" w:rsidRPr="00515E28" w:rsidRDefault="002427B1" w:rsidP="009F1294">
          <w:pPr>
            <w:pStyle w:val="10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7" w:history="1">
            <w:r w:rsidR="009F1294" w:rsidRPr="00515E28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Заключение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7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F00BF23" w14:textId="16FD01E6" w:rsidR="009F1294" w:rsidRPr="00515E28" w:rsidRDefault="002427B1" w:rsidP="009F1294">
          <w:pPr>
            <w:pStyle w:val="10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8" w:history="1">
            <w:r w:rsidR="009F1294" w:rsidRPr="00515E28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</w:rPr>
              <w:t>Список литературы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8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7B0406C" w14:textId="033E99B8" w:rsidR="009F1294" w:rsidRPr="00515E28" w:rsidRDefault="009F1294" w:rsidP="009F1294">
          <w:pPr>
            <w:ind w:firstLine="709"/>
            <w:rPr>
              <w:rFonts w:ascii="Times New Roman" w:hAnsi="Times New Roman" w:cs="Times New Roman"/>
              <w:sz w:val="28"/>
              <w:szCs w:val="28"/>
            </w:rPr>
          </w:pPr>
          <w:r w:rsidRPr="00515E28">
            <w:rPr>
              <w:rFonts w:ascii="Times New Roman" w:hAnsi="Times New Roman" w:cs="Times New Roman"/>
              <w:b/>
              <w:bCs/>
              <w:noProof/>
              <w:sz w:val="28"/>
              <w:szCs w:val="28"/>
            </w:rPr>
            <w:fldChar w:fldCharType="end"/>
          </w:r>
        </w:p>
      </w:sdtContent>
    </w:sdt>
    <w:p w14:paraId="2EE6BED0" w14:textId="48B4F7AA" w:rsidR="00617667" w:rsidRPr="00515E28" w:rsidRDefault="00617667" w:rsidP="009F1294">
      <w:pPr>
        <w:pStyle w:val="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18E0C46" w14:textId="2179B944" w:rsidR="009F1294" w:rsidRPr="00515E28" w:rsidRDefault="009F1294" w:rsidP="009F1294">
      <w:pPr>
        <w:pStyle w:val="a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55C52564" w14:textId="0133BA8E" w:rsidR="009F1294" w:rsidRPr="00515E28" w:rsidRDefault="009F1294" w:rsidP="009F1294">
      <w:pPr>
        <w:pStyle w:val="a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38888066" w14:textId="779356DB" w:rsidR="009F1294" w:rsidRPr="00515E28" w:rsidRDefault="009F1294" w:rsidP="009F1294">
      <w:pPr>
        <w:pStyle w:val="a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6A7804AB" w14:textId="5EB6EE4A" w:rsidR="009F1294" w:rsidRPr="00515E28" w:rsidRDefault="009F1294" w:rsidP="009F1294">
      <w:pPr>
        <w:pStyle w:val="a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2AE06F7D" w14:textId="552B6D16" w:rsidR="009F1294" w:rsidRPr="00515E28" w:rsidRDefault="009F1294" w:rsidP="009F1294">
      <w:pPr>
        <w:pStyle w:val="a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7E04C8A5" w14:textId="77777777" w:rsidR="009F1294" w:rsidRPr="00515E28" w:rsidRDefault="009F1294" w:rsidP="009F1294">
      <w:pPr>
        <w:pStyle w:val="a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5D2E5024" w14:textId="1320AD20" w:rsidR="003B6749" w:rsidRPr="00515E28" w:rsidRDefault="000170A4" w:rsidP="009F1294">
      <w:pPr>
        <w:pStyle w:val="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" w:name="_Toc158408049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Введение</w:t>
      </w:r>
      <w:bookmarkEnd w:id="3"/>
    </w:p>
    <w:p w14:paraId="54C56F36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наше время научная деятельность играет важную роль в развитии общества и науки. Однако, для достижения наилучших результатов, необходимо эффективное взаимодействие между научными группами и командами. В связи с этим, вопрос выявления научных групп и команд, а также факторов, влияющих на формирование и разрушение научного взаимодействия, становится все более актуальным.</w:t>
      </w:r>
    </w:p>
    <w:p w14:paraId="3548474E" w14:textId="77777777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Целью данной курсовой работы является выявление факторов влияющих на формирование научных групп и команд Томского Государственного Университета на основе библиометрического анализа, а также определение факторов, влияющих на формирование и разрушение научного взаимодействия. Для достижения поставленной цели используется стохастическое акторно-ориентированное моделирование (САОМ).</w:t>
      </w:r>
    </w:p>
    <w:p w14:paraId="30E44943" w14:textId="48BADFEC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хастическое акторно-ориентированное моделирование используются для изучения динамики социальных сетей. Класс моделей САОМ объединяет теорию полезности и марковские процессы. САОМ применялся для анализа динамики социальных сетей в исследованиях образования [1], для анализа экономических взаимодействий между географическими акторами [2] и многих других исследованиях социальных сетей.</w:t>
      </w:r>
    </w:p>
    <w:p w14:paraId="40DB6595" w14:textId="77777777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ыло построено несколько временных снимков сети соавторства Томского Государственного Университета на основании данных с информационного портала ТГУ.Сотрудники. Похожее исследование динамики научного сотрудничества с с ипользованием САОМ проводилось для национальной научной системы Словении [3].Результаты такого рода исследования могут быть использованы для оптимизации научного взаимодействия в рамках Томского Государственного Университета и дальнейшего развития научной деятельности в целом.</w:t>
      </w:r>
    </w:p>
    <w:p w14:paraId="3BD4E197" w14:textId="02CA6D75" w:rsidR="003B6749" w:rsidRPr="00515E28" w:rsidRDefault="000170A4" w:rsidP="009F1294">
      <w:pPr>
        <w:pStyle w:val="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4" w:name="_Toc158408050"/>
      <w:bookmarkEnd w:id="0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лава 1 Теоретическая часть</w:t>
      </w:r>
      <w:bookmarkEnd w:id="4"/>
    </w:p>
    <w:p w14:paraId="70DF3D3D" w14:textId="1837553A" w:rsidR="003B6749" w:rsidRPr="00515E28" w:rsidRDefault="000170A4" w:rsidP="009F1294">
      <w:pPr>
        <w:pStyle w:val="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5" w:name="_Toc158408051"/>
      <w:r w:rsidRPr="00515E28">
        <w:rPr>
          <w:rFonts w:ascii="Times New Roman" w:hAnsi="Times New Roman" w:cs="Times New Roman"/>
          <w:color w:val="000000" w:themeColor="text1"/>
          <w:lang w:val="ru-RU"/>
        </w:rPr>
        <w:t>Научные группы и команды: определение, характеристики, особенности.</w:t>
      </w:r>
      <w:bookmarkEnd w:id="5"/>
    </w:p>
    <w:p w14:paraId="3F3D2FC4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- это организованные сообщества ученых, сотрудничающих для достижения определенных научных целей. Научные группы и команды образуются на базе научных институтов, университетов, научно-исследовательских центров или лабораторий.</w:t>
      </w:r>
    </w:p>
    <w:p w14:paraId="295E4D8B" w14:textId="1D4C0E0C" w:rsidR="003B6749" w:rsidRPr="00515E28" w:rsidRDefault="000170A4" w:rsidP="009F1294">
      <w:pPr>
        <w:pStyle w:val="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6" w:name="_Toc158408052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Характеристики научных групп и команд:</w:t>
      </w:r>
      <w:bookmarkStart w:id="7" w:name="характеристики-научных-групп-и-команд"/>
      <w:bookmarkEnd w:id="6"/>
    </w:p>
    <w:p w14:paraId="21D19115" w14:textId="77777777" w:rsidR="003B6749" w:rsidRPr="00515E28" w:rsidRDefault="000170A4" w:rsidP="009F1294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имеют общие научные интересы и цели;</w:t>
      </w:r>
    </w:p>
    <w:p w14:paraId="7FB7A652" w14:textId="77777777" w:rsidR="003B6749" w:rsidRPr="00515E28" w:rsidRDefault="000170A4" w:rsidP="009F1294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Члены научной группы или команды имеют определенные роли и задачи;</w:t>
      </w:r>
    </w:p>
    <w:p w14:paraId="437493DF" w14:textId="77777777" w:rsidR="003B6749" w:rsidRPr="00515E28" w:rsidRDefault="000170A4" w:rsidP="009F1294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сотрудничают для выполнения научных исследований, в том числе и научных публикаций;</w:t>
      </w:r>
    </w:p>
    <w:p w14:paraId="6A59A40E" w14:textId="77777777" w:rsidR="003B6749" w:rsidRPr="00515E28" w:rsidRDefault="000170A4" w:rsidP="009F1294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иметь различные размеры и структуры;</w:t>
      </w:r>
    </w:p>
    <w:p w14:paraId="0BF7A952" w14:textId="77777777" w:rsidR="003B6749" w:rsidRPr="00515E28" w:rsidRDefault="000170A4" w:rsidP="009F1294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работать в рамках одной научной области или пересекаться с другими научными областями.</w:t>
      </w:r>
    </w:p>
    <w:p w14:paraId="37276869" w14:textId="2D18BD47" w:rsidR="003B6749" w:rsidRPr="00515E28" w:rsidRDefault="000170A4" w:rsidP="009F1294">
      <w:pPr>
        <w:pStyle w:val="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8" w:name="_Toc158408053"/>
      <w:bookmarkEnd w:id="7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собенности научных групп и команд:</w:t>
      </w:r>
      <w:bookmarkStart w:id="9" w:name="X7957088c8825ac107c4fbb537b04491a3a37443"/>
      <w:bookmarkStart w:id="10" w:name="особенности-научных-групп-и-команд"/>
      <w:bookmarkEnd w:id="8"/>
    </w:p>
    <w:p w14:paraId="7DDD51C4" w14:textId="77777777" w:rsidR="003B6749" w:rsidRPr="00515E28" w:rsidRDefault="000170A4" w:rsidP="009F1294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езультаты работы научных групп и команд могут быть использованы для разработки новых технологий и продуктов;</w:t>
      </w:r>
    </w:p>
    <w:p w14:paraId="2E96D34D" w14:textId="77777777" w:rsidR="003B6749" w:rsidRPr="00515E28" w:rsidRDefault="000170A4" w:rsidP="009F1294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привлекать внешних экспертов для решения конкретных задач;</w:t>
      </w:r>
    </w:p>
    <w:p w14:paraId="6B34F7A1" w14:textId="77777777" w:rsidR="003B6749" w:rsidRPr="00515E28" w:rsidRDefault="000170A4" w:rsidP="009F1294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иметь различные формы финансирования, включая государственное и частное финансирование.</w:t>
      </w:r>
    </w:p>
    <w:p w14:paraId="6A0CC057" w14:textId="7A3E181E" w:rsidR="003B6749" w:rsidRPr="00515E28" w:rsidRDefault="000170A4" w:rsidP="009F1294">
      <w:pPr>
        <w:pStyle w:val="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1" w:name="_Toc158408054"/>
      <w:bookmarkEnd w:id="9"/>
      <w:bookmarkEnd w:id="10"/>
      <w:r w:rsidRPr="00515E28">
        <w:rPr>
          <w:rFonts w:ascii="Times New Roman" w:hAnsi="Times New Roman" w:cs="Times New Roman"/>
          <w:color w:val="000000" w:themeColor="text1"/>
          <w:lang w:val="ru-RU"/>
        </w:rPr>
        <w:t>1.2 Библиометрический анализ: методы и подходы</w:t>
      </w:r>
      <w:bookmarkStart w:id="12" w:name="Xdf6ee1cde77535c6140206c17064026c2c9d93d"/>
      <w:bookmarkEnd w:id="11"/>
    </w:p>
    <w:p w14:paraId="063BB655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иблиометрический анализ является методом исследования научной литературы и состоит в количественном анализе научных публикаций, цитирований и авторских коллективов с целью выявления закономерностей и тенденций в различных научных областях.</w:t>
      </w:r>
    </w:p>
    <w:p w14:paraId="3BCE7D7F" w14:textId="77777777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рамках данной курсовой работы я будут рассматриваться такие методы и подходы библиотемтричского анализа:</w:t>
      </w:r>
    </w:p>
    <w:p w14:paraId="7BB147D3" w14:textId="77777777" w:rsidR="003B6749" w:rsidRPr="00515E28" w:rsidRDefault="000170A4" w:rsidP="009F1294">
      <w:pPr>
        <w:numPr>
          <w:ilvl w:val="0"/>
          <w:numId w:val="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нализ сетевых структур. Этот подход базируется на анализе сетевых структур, создаваемых научными сообществами в процессе обмена информацией и знаниями. Он позволяет выявить ключевых игроков и их роли в сообществе, а также группы, которые наиболее тесно связаны между собой.</w:t>
      </w:r>
    </w:p>
    <w:p w14:paraId="5B1D6FEC" w14:textId="605D9447" w:rsidR="003B6749" w:rsidRPr="00515E28" w:rsidRDefault="000170A4" w:rsidP="009F1294">
      <w:pPr>
        <w:pStyle w:val="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3" w:name="_Toc158408055"/>
      <w:bookmarkEnd w:id="12"/>
      <w:r w:rsidRPr="00515E28">
        <w:rPr>
          <w:rFonts w:ascii="Times New Roman" w:hAnsi="Times New Roman" w:cs="Times New Roman"/>
          <w:color w:val="000000" w:themeColor="text1"/>
          <w:lang w:val="ru-RU"/>
        </w:rPr>
        <w:t>1.3 Факторы, влияющие на формирование и разрушение научного взаимодействия</w:t>
      </w:r>
      <w:bookmarkStart w:id="14" w:name="глава-1-теоретическая-часть"/>
      <w:bookmarkStart w:id="15" w:name="Xe0b148fa02b233e42a80c481678f669fa8386ba"/>
      <w:bookmarkEnd w:id="13"/>
    </w:p>
    <w:p w14:paraId="135B9DC2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ое взаимодействие представляет собой процесс сотрудничества между учеными с целью достижения общей научной цели. Однако, как и любой другой процесс, научное взаимодействие может изменяться под влиянием различных факторов, которые могут способствовать или, наоборот, препятствовать его формированию и развитию.</w:t>
      </w:r>
    </w:p>
    <w:p w14:paraId="3CBFD9F8" w14:textId="77777777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сновными факторами, влияющими на формирование и разрушение научного взаимодействия, которые можно выделить в рамках взаимодействия в Томском Государственном Университете:</w:t>
      </w:r>
    </w:p>
    <w:p w14:paraId="2719C54E" w14:textId="77777777" w:rsidR="003B6749" w:rsidRPr="00515E28" w:rsidRDefault="000170A4" w:rsidP="009F1294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Общая научная тематика: Ученые, работающие в одной области науки, имеют больше возможностей для сотрудничества, чем те, кто занимаются разными научными направлениями.</w:t>
      </w:r>
    </w:p>
    <w:p w14:paraId="22B2FC62" w14:textId="77777777" w:rsidR="003B6749" w:rsidRPr="00515E28" w:rsidRDefault="000170A4" w:rsidP="009F1294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инансирование: Наличие достаточных финансовых ресурсов может способствовать формированию научных групп и команд. Однако, в случае недостатка финансирования, ученые могут ощутить трудности в формировании и поддержании научных контактов.</w:t>
      </w:r>
    </w:p>
    <w:p w14:paraId="4788F42C" w14:textId="77777777" w:rsidR="003B6749" w:rsidRPr="00515E28" w:rsidRDefault="000170A4" w:rsidP="009F1294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Личностные факторы: Личностные характеристики ученых, такие как общительность, коммуникабельность и т.д., могут оказывать существенное влияние на формирование и поддержание научных связей.</w:t>
      </w:r>
    </w:p>
    <w:p w14:paraId="6C0C1B24" w14:textId="77777777" w:rsidR="003B6749" w:rsidRPr="00515E28" w:rsidRDefault="000170A4" w:rsidP="009F1294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ехнологический прогресс: Технологический прогресс может предоставить новые возможности для научного сотрудничества.</w:t>
      </w:r>
    </w:p>
    <w:p w14:paraId="277A2825" w14:textId="77777777" w:rsidR="003B6749" w:rsidRPr="00515E28" w:rsidRDefault="000170A4" w:rsidP="009F1294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личие научной инфраструктуры: Наличие необходимой инфраструктуры, такой как лаборатории, библиотеки, научные журналы, тоже является важным фактором для формирования научных групп и команд.</w:t>
      </w:r>
    </w:p>
    <w:p w14:paraId="1462D4DB" w14:textId="0C0EE431" w:rsidR="003B6749" w:rsidRPr="00515E28" w:rsidRDefault="000170A4" w:rsidP="009F1294">
      <w:pPr>
        <w:pStyle w:val="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6" w:name="_Toc158408056"/>
      <w:bookmarkEnd w:id="14"/>
      <w:bookmarkEnd w:id="15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лава 2 Методология исследования</w:t>
      </w:r>
      <w:bookmarkEnd w:id="16"/>
    </w:p>
    <w:p w14:paraId="2E8C9EFD" w14:textId="5B6F2604" w:rsidR="003B6749" w:rsidRPr="00515E28" w:rsidRDefault="000170A4" w:rsidP="009F1294">
      <w:pPr>
        <w:pStyle w:val="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7" w:name="_Toc158408057"/>
      <w:r w:rsidRPr="00515E28">
        <w:rPr>
          <w:rFonts w:ascii="Times New Roman" w:hAnsi="Times New Roman" w:cs="Times New Roman"/>
          <w:color w:val="000000" w:themeColor="text1"/>
          <w:lang w:val="ru-RU"/>
        </w:rPr>
        <w:t>2.1 Объект исследования</w:t>
      </w:r>
      <w:bookmarkStart w:id="18" w:name="X5ba7cba237496e1589b3a7c077922b1c2508848"/>
      <w:bookmarkEnd w:id="17"/>
    </w:p>
    <w:p w14:paraId="63BC2A0C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ъектом исследования данной курсовой работы являются научные группы и команды Томского Государственного Университета, а конкретно данные, собранные о сотрудниках ТГУ, их научных публикациях,подразделении в котором они работают и сетевых связях. Используя библиометрический анализ и стохастическое акторно-ориентированное моделирование, можно выявить факторы, влияющие на формирование и разрушение научного взаимодействия внутри этих групп и команд.</w:t>
      </w:r>
    </w:p>
    <w:p w14:paraId="44A5FBE8" w14:textId="3FA1FCF1" w:rsidR="003B6749" w:rsidRPr="00515E28" w:rsidRDefault="000170A4" w:rsidP="009F1294">
      <w:pPr>
        <w:pStyle w:val="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9" w:name="_Toc158408058"/>
      <w:bookmarkEnd w:id="18"/>
      <w:r w:rsidRPr="00515E28">
        <w:rPr>
          <w:rFonts w:ascii="Times New Roman" w:hAnsi="Times New Roman" w:cs="Times New Roman"/>
          <w:color w:val="000000" w:themeColor="text1"/>
          <w:lang w:val="ru-RU"/>
        </w:rPr>
        <w:t>2.2 Методика библиометрического анализа</w:t>
      </w:r>
      <w:bookmarkStart w:id="20" w:name="X4965e5bccb49be1474fa11457881b01265fb19f"/>
      <w:bookmarkEnd w:id="19"/>
    </w:p>
    <w:p w14:paraId="2EBDBC30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иссл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e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вания использованы сетевые структуры и метрики. Данные выгруженны с веб сайта ТГУ.Сотрудники. Ипользуемая информация о авторах: Опыт работы, подразделение в ТГУ и список публикаций автора, образующий сеть соавторства. Исходный код парсера данных (программы по выгрузке и систематизации данных), а так же данные, которые были использованы для исследования доступны по ссылке.</w:t>
      </w:r>
    </w:p>
    <w:p w14:paraId="3FE94D29" w14:textId="4E9DDC55" w:rsidR="003B6749" w:rsidRPr="00515E28" w:rsidRDefault="000170A4" w:rsidP="009F1294">
      <w:pPr>
        <w:pStyle w:val="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21" w:name="_Toc158408059"/>
      <w:bookmarkEnd w:id="20"/>
      <w:r w:rsidRPr="00515E28">
        <w:rPr>
          <w:rFonts w:ascii="Times New Roman" w:hAnsi="Times New Roman" w:cs="Times New Roman"/>
          <w:color w:val="000000" w:themeColor="text1"/>
          <w:lang w:val="ru-RU"/>
        </w:rPr>
        <w:t>2.3 Стохастическое акторно-ориентированное моделирование: суть метода, его применимость в исследовании научных групп и команд</w:t>
      </w:r>
      <w:bookmarkEnd w:id="21"/>
    </w:p>
    <w:p w14:paraId="744201EC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хастическое акторно-ориентированное моделирование [4] (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tochastic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Modeling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) - это метод социально-сетевого анализа, который позволяет моделировать и предсказывать эволюцию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социальных сетей на основе поведения и взаимодействий индивидуальных акторов в них.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ется для изучения процессов формирования и разрушения социальных связей в группах и командах, а также для оценки влияния различных факторов на эти процессы.</w:t>
      </w:r>
    </w:p>
    <w:p w14:paraId="2350A762" w14:textId="77777777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именительно к исследованию научных групп и команд,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может быть использован для моделирования процессов формирования научных связей между учеными в рамках группы или команды.</w:t>
      </w:r>
    </w:p>
    <w:p w14:paraId="68321CC3" w14:textId="77777777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спользуя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озможно выявить такие факторы, влияющие на формирование или разрушение связей, как: влияние стажа на то, с какой частотой актор будет принимать решения относительно изменения сети, с какой частотой изменяется сеть, как влияет научное подразделение актора на динамику сети, и т.д.</w:t>
      </w:r>
    </w:p>
    <w:p w14:paraId="65864D96" w14:textId="77777777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еимущества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ключают возможность моделирования процессов на уровне индивидуальных акторов, учет динамической природы социальных связей, а также возможность оценки влияния различных факторов на эти процессы. Однако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также имеет некоторые ограничения, такие как необходимость большого количества данных для моделирования и ограниченная возможность предсказания долгосрочных эффектов.</w:t>
      </w:r>
    </w:p>
    <w:p w14:paraId="6C5B7125" w14:textId="77777777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Таким образом,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мощным инструментом для исследования научных групп и команд, который может помочь в выявлении факторов, влияющих на формирование научных связей и определении эффективных мер по их сохранению.</w:t>
      </w:r>
    </w:p>
    <w:p w14:paraId="0B1089BD" w14:textId="3FE5C6C3" w:rsidR="003B6749" w:rsidRPr="00515E28" w:rsidRDefault="000170A4" w:rsidP="009F1294">
      <w:pPr>
        <w:pStyle w:val="3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22" w:name="_Toc158408060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.3.1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Допущения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ислледования</w:t>
      </w:r>
      <w:bookmarkStart w:id="23" w:name="Xa2fe9262ab3b87f990e87a03b66a52f5a31052b"/>
      <w:bookmarkEnd w:id="22"/>
      <w:proofErr w:type="spellEnd"/>
    </w:p>
    <w:p w14:paraId="1480BD5A" w14:textId="5D4174D3" w:rsidR="003B6749" w:rsidRPr="00515E28" w:rsidRDefault="000170A4" w:rsidP="009F1294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4" w:name="_Ref158407089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Необходимо учесть факт, что сеть соавторства является ненаправленной: </w:t>
      </w:r>
      <w:r w:rsidR="00BC5772" w:rsidRPr="00515E28">
        <w:rPr>
          <w:position w:val="-14"/>
        </w:rPr>
        <w:object w:dxaOrig="1040" w:dyaOrig="380" w14:anchorId="776696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3pt;height:19pt" o:ole="">
            <v:imagedata r:id="rId9" o:title=""/>
          </v:shape>
          <o:OLEObject Type="Embed" ProgID="Equation.DSMT4" ShapeID="_x0000_i1025" DrawAspect="Content" ObjectID="_1769335811" r:id="rId10"/>
        </w:object>
      </w:r>
      <w:r w:rsidR="007B7A3B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де</w:t>
      </w:r>
      <w:r w:rsidR="00BC5772" w:rsidRPr="00515E28">
        <w:rPr>
          <w:position w:val="-14"/>
        </w:rPr>
        <w:object w:dxaOrig="960" w:dyaOrig="380" w14:anchorId="0ABFA7C3">
          <v:shape id="_x0000_i1026" type="#_x0000_t75" style="width:48.25pt;height:19pt" o:ole="">
            <v:imagedata r:id="rId11" o:title=""/>
          </v:shape>
          <o:OLEObject Type="Embed" ProgID="Equation.DSMT4" ShapeID="_x0000_i1026" DrawAspect="Content" ObjectID="_1769335812" r:id="rId1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элементом графа и обозначает связь </w:t>
      </w:r>
      <w:r w:rsidR="007B7A3B" w:rsidRPr="00515E28">
        <w:rPr>
          <w:position w:val="-10"/>
        </w:rPr>
        <w:object w:dxaOrig="620" w:dyaOrig="300" w14:anchorId="43564625">
          <v:shape id="_x0000_i1027" type="#_x0000_t75" style="width:31.25pt;height:14.95pt" o:ole="">
            <v:imagedata r:id="rId13" o:title=""/>
          </v:shape>
          <o:OLEObject Type="Embed" ProgID="Equation.DSMT4" ShapeID="_x0000_i1027" DrawAspect="Content" ObjectID="_1769335813" r:id="rId1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В силу ненаправленности сети формирование или разрушение связи между акторами происходит по одному из двух сценариев:</w:t>
      </w:r>
      <w:bookmarkEnd w:id="24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</w:p>
    <w:p w14:paraId="29ECE72F" w14:textId="7AE7992C" w:rsidR="003B6749" w:rsidRPr="00515E28" w:rsidRDefault="000170A4" w:rsidP="009F1294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.1 Одностороння инициатива: Выбирается один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B56BE1" w:rsidRPr="00515E28">
        <w:rPr>
          <w:position w:val="-6"/>
        </w:rPr>
        <w:object w:dxaOrig="139" w:dyaOrig="260" w14:anchorId="5AF72938">
          <v:shape id="_x0000_i1028" type="#_x0000_t75" style="width:6.8pt;height:12.9pt" o:ole="">
            <v:imagedata r:id="rId15" o:title=""/>
          </v:shape>
          <o:OLEObject Type="Embed" ProgID="Equation.DSMT4" ShapeID="_x0000_i1028" DrawAspect="Content" ObjectID="_1769335814" r:id="rId1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который получает возможность произвести изменение.</w:t>
      </w:r>
    </w:p>
    <w:p w14:paraId="2461691B" w14:textId="77777777" w:rsidR="002427B1" w:rsidRPr="002427B1" w:rsidRDefault="000170A4" w:rsidP="009F1294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.2 Двустороння инициатива: Выбирается упорядоченная пара </w:t>
      </w:r>
      <w:proofErr w:type="spellStart"/>
      <w:r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ов</w:t>
      </w:r>
      <w:proofErr w:type="spellEnd"/>
      <w:r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7B7A3B" w:rsidRPr="00515E28">
        <w:rPr>
          <w:position w:val="-10"/>
        </w:rPr>
        <w:object w:dxaOrig="520" w:dyaOrig="320" w14:anchorId="2771C8DD">
          <v:shape id="_x0000_i1029" type="#_x0000_t75" style="width:25.8pt;height:16.3pt" o:ole="">
            <v:imagedata r:id="rId17" o:title=""/>
          </v:shape>
          <o:OLEObject Type="Embed" ProgID="Equation.DSMT4" ShapeID="_x0000_i1029" DrawAspect="Content" ObjectID="_1769335815" r:id="rId18"/>
        </w:object>
      </w:r>
      <w:r w:rsidR="002427B1"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gramStart"/>
      <w:r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и</w:t>
      </w:r>
      <w:proofErr w:type="gramEnd"/>
      <w:r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получает возможность принять новое решение о связи </w:t>
      </w:r>
      <w:r w:rsidR="007B7A3B" w:rsidRPr="00515E28">
        <w:rPr>
          <w:position w:val="-10"/>
        </w:rPr>
        <w:object w:dxaOrig="620" w:dyaOrig="300" w14:anchorId="04C2C184">
          <v:shape id="_x0000_i1030" type="#_x0000_t75" style="width:31.25pt;height:14.95pt" o:ole="">
            <v:imagedata r:id="rId19" o:title=""/>
          </v:shape>
          <o:OLEObject Type="Embed" ProgID="Equation.DSMT4" ShapeID="_x0000_i1030" DrawAspect="Content" ObjectID="_1769335816" r:id="rId20"/>
        </w:object>
      </w:r>
      <w:r w:rsid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AD47FAC" w14:textId="77777777" w:rsidR="002427B1" w:rsidRPr="002427B1" w:rsidRDefault="000170A4" w:rsidP="002427B1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оцесс выбора моделируется по одному из двух сценариев:</w:t>
      </w:r>
    </w:p>
    <w:p w14:paraId="297A6F61" w14:textId="7532C7E4" w:rsidR="003B6749" w:rsidRPr="002427B1" w:rsidRDefault="000170A4" w:rsidP="002427B1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2427B1">
        <w:rPr>
          <w:rFonts w:ascii="Times New Roman" w:hAnsi="Times New Roman" w:cs="Times New Roman"/>
          <w:color w:val="000000" w:themeColor="text1"/>
          <w:sz w:val="28"/>
          <w:szCs w:val="28"/>
        </w:rPr>
        <w:t>D</w:t>
      </w:r>
      <w:r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gramStart"/>
      <w:r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иктаторский(</w:t>
      </w:r>
      <w:proofErr w:type="gramEnd"/>
      <w:r w:rsidRPr="002427B1">
        <w:rPr>
          <w:rFonts w:ascii="Times New Roman" w:hAnsi="Times New Roman" w:cs="Times New Roman"/>
          <w:color w:val="000000" w:themeColor="text1"/>
          <w:sz w:val="28"/>
          <w:szCs w:val="28"/>
        </w:rPr>
        <w:t>Dictatorial</w:t>
      </w:r>
      <w:r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: Один актор может навязывать решение о связи другому актору.</w:t>
      </w:r>
    </w:p>
    <w:p w14:paraId="590FAD1F" w14:textId="77777777" w:rsidR="003B6749" w:rsidRPr="00515E28" w:rsidRDefault="000170A4" w:rsidP="009F1294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заимный(</w:t>
      </w:r>
      <w:proofErr w:type="spellStart"/>
      <w:proofErr w:type="gram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Mutal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): Оба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а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ают согласие на существование связи между ними.</w:t>
      </w:r>
    </w:p>
    <w:p w14:paraId="49716E64" w14:textId="77777777" w:rsidR="003B6749" w:rsidRPr="00515E28" w:rsidRDefault="000170A4" w:rsidP="009F1294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Между временными наблюдениями происходят изменения, которые не наблюдаются.</w:t>
      </w:r>
    </w:p>
    <w:p w14:paraId="1FA4D8AF" w14:textId="77777777" w:rsidR="003B6749" w:rsidRPr="00515E28" w:rsidRDefault="000170A4" w:rsidP="009F1294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оятность изменения состояния сети зависит от её текущего состояния, и не зависит от истории изменений.</w:t>
      </w:r>
    </w:p>
    <w:p w14:paraId="121969B3" w14:textId="77777777" w:rsidR="003B6749" w:rsidRPr="00515E28" w:rsidRDefault="000170A4" w:rsidP="009F1294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любой момент времени в сети происходит не более одного изменения.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Этими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изменениями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могут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быть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: создание или уничтожение связи.</w:t>
      </w:r>
    </w:p>
    <w:p w14:paraId="73F8AD60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пущения 2-4 позволяют рассматривать модель как неприрывную цепь Маркова.</w:t>
      </w:r>
    </w:p>
    <w:p w14:paraId="2620224E" w14:textId="66BD5329" w:rsidR="003B6749" w:rsidRPr="00515E28" w:rsidRDefault="000170A4" w:rsidP="009F1294">
      <w:pPr>
        <w:pStyle w:val="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5" w:name="_Toc158408061"/>
      <w:bookmarkEnd w:id="23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.3.2 Спецификация Акторно ориентированной модели:</w:t>
      </w:r>
      <w:bookmarkStart w:id="26" w:name="Xa65003e8fbac72b03f34639f4c60d34f7a154ff"/>
      <w:bookmarkEnd w:id="25"/>
    </w:p>
    <w:p w14:paraId="39D0C980" w14:textId="7ED620BD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Модель является акторной в том смысле, что изменение связи моделируется, как результат выбора сделанного актором. Модель изменения связи состоит из двух компонент: время и выбор. Время изменения определяется в терминах возможности изменения, а не факта изменения. В случае если актора устраивает его текущее состояние он не будет изменять свои связи. Рассмотрим текущий момент времени и обозначим текущее состояние сети </w:t>
      </w:r>
      <w:r w:rsidR="00B56BE1" w:rsidRPr="00515E28">
        <w:rPr>
          <w:position w:val="-10"/>
        </w:rPr>
        <w:object w:dxaOrig="520" w:dyaOrig="320" w14:anchorId="037E735D">
          <v:shape id="_x0000_i1031" type="#_x0000_t75" style="width:25.8pt;height:16.3pt" o:ole="">
            <v:imagedata r:id="rId21" o:title=""/>
          </v:shape>
          <o:OLEObject Type="Embed" ProgID="Equation.DSMT4" ShapeID="_x0000_i1031" DrawAspect="Content" ObjectID="_1769335817" r:id="rId2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Частота принятия решений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ом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B56BE1" w:rsidRPr="00515E28">
        <w:rPr>
          <w:position w:val="-6"/>
        </w:rPr>
        <w:object w:dxaOrig="139" w:dyaOrig="260" w14:anchorId="39E9EBDF">
          <v:shape id="_x0000_i1032" type="#_x0000_t75" style="width:6.8pt;height:12.9pt" o:ole="">
            <v:imagedata r:id="rId23" o:title=""/>
          </v:shape>
          <o:OLEObject Type="Embed" ProgID="Equation.DSMT4" ShapeID="_x0000_i1032" DrawAspect="Content" ObjectID="_1769335818" r:id="rId2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параметра </w:t>
      </w:r>
      <w:r w:rsidR="00B56BE1" w:rsidRPr="00515E28">
        <w:rPr>
          <w:position w:val="-12"/>
        </w:rPr>
        <w:object w:dxaOrig="240" w:dyaOrig="360" w14:anchorId="280C34D7">
          <v:shape id="_x0000_i1179" type="#_x0000_t75" style="width:12.25pt;height:18.35pt" o:ole="">
            <v:imagedata r:id="rId25" o:title=""/>
          </v:shape>
          <o:OLEObject Type="Embed" ProgID="Equation.DSMT4" ShapeID="_x0000_i1179" DrawAspect="Content" ObjectID="_1769335819" r:id="rId2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бозначим </w:t>
      </w:r>
      <w:r w:rsidR="004B3BC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λ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≜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82B70F0" w14:textId="04EAF385" w:rsidR="002427B1" w:rsidRPr="002427B1" w:rsidRDefault="002427B1" w:rsidP="002427B1">
      <w:pPr>
        <w:pStyle w:val="a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color w:val="000000" w:themeColor="text1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Следущая возможность изменения наступит в t+ ∆t | Текущее время-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t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 xml:space="preserve"> </m:t>
              </m:r>
            </m:e>
          </m:d>
          <m:r>
            <w:rPr>
              <w:rFonts w:ascii="Cambria Math" w:hAnsi="Cambria Math" w:cs="Times New Roman"/>
              <w:color w:val="000000" w:themeColor="text1"/>
              <w:sz w:val="28"/>
              <w:szCs w:val="28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exp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  <w:lang w:val="ru-RU"/>
            </w:rPr>
            <m:t>⁡</m:t>
          </m:r>
          <m:r>
            <w:rPr>
              <w:rFonts w:ascii="Cambria Math" w:hAnsi="Cambria Math" w:cs="Times New Roman"/>
              <w:color w:val="000000" w:themeColor="text1"/>
              <w:sz w:val="28"/>
              <w:szCs w:val="28"/>
              <w:lang w:val="ru-RU"/>
            </w:rPr>
            <m:t>{-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 w:cs="Times New Roman"/>
              <w:color w:val="000000" w:themeColor="text1"/>
              <w:sz w:val="28"/>
              <w:szCs w:val="28"/>
              <w:lang w:val="ru-RU"/>
            </w:rPr>
            <m:t>* ∆</m:t>
          </m:r>
          <m: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t</m:t>
          </m:r>
          <m:r>
            <w:rPr>
              <w:rFonts w:ascii="Cambria Math" w:hAnsi="Cambria Math" w:cs="Times New Roman"/>
              <w:color w:val="000000" w:themeColor="text1"/>
              <w:sz w:val="28"/>
              <w:szCs w:val="28"/>
              <w:lang w:val="ru-RU"/>
            </w:rPr>
            <m:t>}</m:t>
          </m:r>
        </m:oMath>
      </m:oMathPara>
    </w:p>
    <w:p w14:paraId="37F4AC21" w14:textId="41CE8E3F" w:rsidR="003B6749" w:rsidRPr="00515E28" w:rsidRDefault="000170A4" w:rsidP="00B56BE1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оменты времени распределены в соответствии с экспоненциальным распределением.</w:t>
      </w:r>
    </w:p>
    <w:p w14:paraId="22E8966E" w14:textId="26FA859D" w:rsidR="004B3BCF" w:rsidRPr="004B3BCF" w:rsidRDefault="004B3BCF" w:rsidP="004B3BCF">
      <w:pPr>
        <w:pStyle w:val="a0"/>
        <w:rPr>
          <w:rFonts w:ascii="Times New Roman" w:hAnsi="Times New Roman" w:cs="Times New Roman"/>
          <w:i/>
          <w:color w:val="000000" w:themeColor="text1"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color w:val="000000" w:themeColor="text1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 xml:space="preserve">Следущая возможность изменения 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 xml:space="preserve">предоставлена актору 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i</m:t>
              </m:r>
            </m:e>
          </m:d>
          <m:r>
            <w:rPr>
              <w:rFonts w:ascii="Cambria Math" w:hAnsi="Cambria Math" w:cs="Times New Roman"/>
              <w:color w:val="000000" w:themeColor="text1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λ</m:t>
              </m:r>
            </m:den>
          </m:f>
        </m:oMath>
      </m:oMathPara>
    </w:p>
    <w:p w14:paraId="6FFB9DFB" w14:textId="77777777" w:rsidR="004B3BCF" w:rsidRPr="004B3BCF" w:rsidRDefault="004B3BCF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C213312" w14:textId="77777777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та формула соответствует модели «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first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past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the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post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».Все участники имеют стохастическое время ожидания. Первый получивший возможность произвести изменение делает свой выбор и все начинается с начала, но уже в новом состоянии.</w:t>
      </w:r>
    </w:p>
    <w:p w14:paraId="20B133F9" w14:textId="650F05BA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вокупность выборов </w:t>
      </w:r>
      <w:r w:rsidR="00B56BE1" w:rsidRPr="00515E28">
        <w:rPr>
          <w:position w:val="-6"/>
        </w:rPr>
        <w:object w:dxaOrig="139" w:dyaOrig="260" w14:anchorId="73E6FB84">
          <v:shape id="_x0000_i1033" type="#_x0000_t75" style="width:6.8pt;height:12.9pt" o:ole="">
            <v:imagedata r:id="rId27" o:title=""/>
          </v:shape>
          <o:OLEObject Type="Embed" ProgID="Equation.DSMT4" ShapeID="_x0000_i1033" DrawAspect="Content" ObjectID="_1769335820" r:id="rId2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а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бразуют собой поток Пуассона </w:t>
      </w:r>
      <w:r w:rsidR="00B56BE1" w:rsidRPr="00515E28">
        <w:rPr>
          <w:position w:val="-12"/>
        </w:rPr>
        <w:object w:dxaOrig="240" w:dyaOrig="360" w14:anchorId="03FAC6FA">
          <v:shape id="_x0000_i1034" type="#_x0000_t75" style="width:12.25pt;height:18.35pt" o:ole="">
            <v:imagedata r:id="rId29" o:title=""/>
          </v:shape>
          <o:OLEObject Type="Embed" ProgID="Equation.DSMT4" ShapeID="_x0000_i1034" DrawAspect="Content" ObjectID="_1769335821" r:id="rId3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 параметром </w:t>
      </w:r>
      <w:r w:rsidR="00B56BE1" w:rsidRPr="00515E28">
        <w:rPr>
          <w:position w:val="-12"/>
        </w:rPr>
        <w:object w:dxaOrig="240" w:dyaOrig="360" w14:anchorId="14483E35">
          <v:shape id="_x0000_i1035" type="#_x0000_t75" style="width:12.25pt;height:18.35pt" o:ole="">
            <v:imagedata r:id="rId31" o:title=""/>
          </v:shape>
          <o:OLEObject Type="Embed" ProgID="Equation.DSMT4" ShapeID="_x0000_i1035" DrawAspect="Content" ObjectID="_1769335822" r:id="rId3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4923A9CE" w14:textId="77777777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имер ( вставить рисунки в офисном конетейнеры они сохранены и корректно подписаны)</w:t>
      </w:r>
    </w:p>
    <w:p w14:paraId="78360F36" w14:textId="1DB3377D" w:rsidR="003B6749" w:rsidRPr="00515E28" w:rsidRDefault="00B56BE1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2"/>
        </w:rPr>
        <w:object w:dxaOrig="240" w:dyaOrig="360" w14:anchorId="47F5FF14">
          <v:shape id="_x0000_i1036" type="#_x0000_t75" style="width:12.25pt;height:18.35pt" o:ole="">
            <v:imagedata r:id="rId33" o:title=""/>
          </v:shape>
          <o:OLEObject Type="Embed" ProgID="Equation.DSMT4" ShapeID="_x0000_i1036" DrawAspect="Content" ObjectID="_1769335823" r:id="rId34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 параметром</w:t>
      </w:r>
      <w:r w:rsidRPr="00515E28">
        <w:rPr>
          <w:position w:val="-12"/>
        </w:rPr>
        <w:object w:dxaOrig="240" w:dyaOrig="360" w14:anchorId="13D9E9AE">
          <v:shape id="_x0000_i1037" type="#_x0000_t75" style="width:12.25pt;height:18.35pt" o:ole="">
            <v:imagedata r:id="rId35" o:title=""/>
          </v:shape>
          <o:OLEObject Type="Embed" ProgID="Equation.DSMT4" ShapeID="_x0000_i1037" DrawAspect="Content" ObjectID="_1769335824" r:id="rId36"/>
        </w:object>
      </w:r>
    </w:p>
    <w:p w14:paraId="4CF2807B" w14:textId="155A7358" w:rsidR="003B6749" w:rsidRPr="00515E28" w:rsidRDefault="00B56BE1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2"/>
        </w:rPr>
        <w:object w:dxaOrig="260" w:dyaOrig="360" w14:anchorId="25E582BE">
          <v:shape id="_x0000_i1038" type="#_x0000_t75" style="width:12.9pt;height:18.35pt" o:ole="">
            <v:imagedata r:id="rId37" o:title=""/>
          </v:shape>
          <o:OLEObject Type="Embed" ProgID="Equation.DSMT4" ShapeID="_x0000_i1038" DrawAspect="Content" ObjectID="_1769335825" r:id="rId38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 параметром</w:t>
      </w:r>
      <w:r w:rsidRPr="00515E28">
        <w:rPr>
          <w:position w:val="-12"/>
        </w:rPr>
        <w:object w:dxaOrig="279" w:dyaOrig="360" w14:anchorId="57C77E7A">
          <v:shape id="_x0000_i1039" type="#_x0000_t75" style="width:14.25pt;height:18.35pt" o:ole="">
            <v:imagedata r:id="rId39" o:title=""/>
          </v:shape>
          <o:OLEObject Type="Embed" ProgID="Equation.DSMT4" ShapeID="_x0000_i1039" DrawAspect="Content" ObjectID="_1769335826" r:id="rId40"/>
        </w:object>
      </w:r>
    </w:p>
    <w:p w14:paraId="0E37BDE3" w14:textId="67FA4219" w:rsidR="003B6749" w:rsidRPr="00515E28" w:rsidRDefault="00B56BE1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2"/>
        </w:rPr>
        <w:object w:dxaOrig="260" w:dyaOrig="360" w14:anchorId="33182025">
          <v:shape id="_x0000_i1040" type="#_x0000_t75" style="width:12.9pt;height:18.35pt" o:ole="">
            <v:imagedata r:id="rId41" o:title=""/>
          </v:shape>
          <o:OLEObject Type="Embed" ProgID="Equation.DSMT4" ShapeID="_x0000_i1040" DrawAspect="Content" ObjectID="_1769335827" r:id="rId42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 параметром</w:t>
      </w:r>
      <w:r w:rsidRPr="00515E28">
        <w:rPr>
          <w:position w:val="-12"/>
        </w:rPr>
        <w:object w:dxaOrig="260" w:dyaOrig="360" w14:anchorId="1560948E">
          <v:shape id="_x0000_i1041" type="#_x0000_t75" style="width:12.9pt;height:18.35pt" o:ole="">
            <v:imagedata r:id="rId43" o:title=""/>
          </v:shape>
          <o:OLEObject Type="Embed" ProgID="Equation.DSMT4" ShapeID="_x0000_i1041" DrawAspect="Content" ObjectID="_1769335828" r:id="rId44"/>
        </w:object>
      </w:r>
    </w:p>
    <w:p w14:paraId="0B7C60B8" w14:textId="283ECF5F" w:rsidR="003B6749" w:rsidRPr="00515E28" w:rsidRDefault="00343C31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2"/>
        </w:rPr>
        <w:object w:dxaOrig="260" w:dyaOrig="360" w14:anchorId="4B2A03DA">
          <v:shape id="_x0000_i1042" type="#_x0000_t75" style="width:12.9pt;height:18.35pt" o:ole="">
            <v:imagedata r:id="rId45" o:title=""/>
          </v:shape>
          <o:OLEObject Type="Embed" ProgID="Equation.DSMT4" ShapeID="_x0000_i1042" DrawAspect="Content" ObjectID="_1769335829" r:id="rId46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 параметром</w:t>
      </w:r>
      <w:r w:rsidRPr="00515E28">
        <w:rPr>
          <w:position w:val="-12"/>
        </w:rPr>
        <w:object w:dxaOrig="279" w:dyaOrig="360" w14:anchorId="362A464D">
          <v:shape id="_x0000_i1043" type="#_x0000_t75" style="width:14.25pt;height:18.35pt" o:ole="">
            <v:imagedata r:id="rId47" o:title=""/>
          </v:shape>
          <o:OLEObject Type="Embed" ProgID="Equation.DSMT4" ShapeID="_x0000_i1043" DrawAspect="Content" ObjectID="_1769335830" r:id="rId48"/>
        </w:object>
      </w:r>
    </w:p>
    <w:p w14:paraId="3D972F9C" w14:textId="4101B2A4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бразуют собой совокупный поток </w:t>
      </w:r>
      <w:r w:rsidR="00343C31" w:rsidRPr="00515E28">
        <w:rPr>
          <w:position w:val="-10"/>
        </w:rPr>
        <w:object w:dxaOrig="520" w:dyaOrig="320" w14:anchorId="68401C85">
          <v:shape id="_x0000_i1044" type="#_x0000_t75" style="width:25.8pt;height:16.3pt" o:ole="">
            <v:imagedata r:id="rId49" o:title=""/>
          </v:shape>
          <o:OLEObject Type="Embed" ProgID="Equation.DSMT4" ShapeID="_x0000_i1044" DrawAspect="Content" ObjectID="_1769335831" r:id="rId5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 интенсивностью </w:t>
      </w:r>
      <w:r w:rsidR="00343C31" w:rsidRPr="00515E28">
        <w:rPr>
          <w:position w:val="-6"/>
        </w:rPr>
        <w:object w:dxaOrig="220" w:dyaOrig="279" w14:anchorId="167E0315">
          <v:shape id="_x0000_i1045" type="#_x0000_t75" style="width:10.85pt;height:14.25pt" o:ole="">
            <v:imagedata r:id="rId51" o:title=""/>
          </v:shape>
          <o:OLEObject Type="Embed" ProgID="Equation.DSMT4" ShapeID="_x0000_i1045" DrawAspect="Content" ObjectID="_1769335832" r:id="rId5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C0A596C" w14:textId="1F1EC78C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умма всех потоков – есть так же поток Пуассона с параметром </w:t>
      </w:r>
      <w:r w:rsidR="00343C31" w:rsidRPr="00515E28">
        <w:rPr>
          <w:position w:val="-6"/>
        </w:rPr>
        <w:object w:dxaOrig="220" w:dyaOrig="279" w14:anchorId="42C21DB1">
          <v:shape id="_x0000_i1046" type="#_x0000_t75" style="width:10.85pt;height:14.25pt" o:ole="">
            <v:imagedata r:id="rId53" o:title=""/>
          </v:shape>
          <o:OLEObject Type="Embed" ProgID="Equation.DSMT4" ShapeID="_x0000_i1046" DrawAspect="Content" ObjectID="_1769335833" r:id="rId5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где времена между моментами скачков независимы и распределены экспоненциально.</w:t>
      </w:r>
    </w:p>
    <w:p w14:paraId="641577B2" w14:textId="77777777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оятность того, что актор актор в выбранный промежуток времени примет решение о изменении сети:</w:t>
      </w:r>
    </w:p>
    <w:p w14:paraId="269DE46C" w14:textId="3EF3B72E" w:rsidR="003B6749" w:rsidRPr="00515E28" w:rsidRDefault="00343C31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2"/>
        </w:rPr>
        <w:object w:dxaOrig="2920" w:dyaOrig="360" w14:anchorId="0B619B44">
          <v:shape id="_x0000_i1047" type="#_x0000_t75" style="width:146.05pt;height:18.35pt" o:ole="">
            <v:imagedata r:id="rId55" o:title=""/>
          </v:shape>
          <o:OLEObject Type="Embed" ProgID="Equation.DSMT4" ShapeID="_x0000_i1047" DrawAspect="Content" ObjectID="_1769335834" r:id="rId56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</w:t>
      </w:r>
    </w:p>
    <w:p w14:paraId="1250C746" w14:textId="15815807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343C31" w:rsidRPr="00515E28">
        <w:rPr>
          <w:position w:val="-10"/>
        </w:rPr>
        <w:object w:dxaOrig="600" w:dyaOrig="320" w14:anchorId="6F0CBC44">
          <v:shape id="_x0000_i1048" type="#_x0000_t75" style="width:29.9pt;height:16.3pt" o:ole="">
            <v:imagedata r:id="rId57" o:title=""/>
          </v:shape>
          <o:OLEObject Type="Embed" ProgID="Equation.DSMT4" ShapeID="_x0000_i1048" DrawAspect="Content" ObjectID="_1769335835" r:id="rId5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статочный член высшего порядка.</w:t>
      </w:r>
    </w:p>
    <w:p w14:paraId="3FF97935" w14:textId="341E6A2D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ероятность того, что какой то актор в выбранный промежуток времени совокупного потока </w:t>
      </w:r>
      <w:r w:rsidR="00343C31" w:rsidRPr="00515E28">
        <w:rPr>
          <w:position w:val="-12"/>
        </w:rPr>
        <w:object w:dxaOrig="580" w:dyaOrig="360" w14:anchorId="0D7318D8">
          <v:shape id="_x0000_i1049" type="#_x0000_t75" style="width:29.2pt;height:18.35pt" o:ole="">
            <v:imagedata r:id="rId59" o:title=""/>
          </v:shape>
          <o:OLEObject Type="Embed" ProgID="Equation.DSMT4" ShapeID="_x0000_i1049" DrawAspect="Content" ObjectID="_1769335836" r:id="rId6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где </w:t>
      </w:r>
      <w:r w:rsidR="00343C31" w:rsidRPr="00515E28">
        <w:rPr>
          <w:position w:val="-12"/>
        </w:rPr>
        <w:object w:dxaOrig="1140" w:dyaOrig="360" w14:anchorId="1A011C45">
          <v:shape id="_x0000_i1050" type="#_x0000_t75" style="width:57.05pt;height:18.35pt" o:ole="">
            <v:imagedata r:id="rId61" o:title=""/>
          </v:shape>
          <o:OLEObject Type="Embed" ProgID="Equation.DSMT4" ShapeID="_x0000_i1050" DrawAspect="Content" ObjectID="_1769335837" r:id="rId6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мет решение о изменении сети</w: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:</w:t>
      </w:r>
      <w:proofErr w:type="gramEnd"/>
    </w:p>
    <w:p w14:paraId="60ABC99B" w14:textId="2538E728" w:rsidR="003B6749" w:rsidRPr="00515E28" w:rsidRDefault="00343C31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2"/>
        </w:rPr>
        <w:object w:dxaOrig="2880" w:dyaOrig="360" w14:anchorId="6BB88B64">
          <v:shape id="_x0000_i1051" type="#_x0000_t75" style="width:2in;height:18.35pt" o:ole="">
            <v:imagedata r:id="rId63" o:title=""/>
          </v:shape>
          <o:OLEObject Type="Embed" ProgID="Equation.DSMT4" ShapeID="_x0000_i1051" DrawAspect="Content" ObjectID="_1769335838" r:id="rId64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96239F8" w14:textId="7B3FC1DE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У каждого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а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есть </w:t>
      </w:r>
      <w:r w:rsidR="00343C31" w:rsidRPr="00515E28">
        <w:rPr>
          <w:position w:val="-6"/>
        </w:rPr>
        <w:object w:dxaOrig="200" w:dyaOrig="220" w14:anchorId="049D999D">
          <v:shape id="_x0000_i1052" type="#_x0000_t75" style="width:10.2pt;height:10.85pt" o:ole="">
            <v:imagedata r:id="rId65" o:title=""/>
          </v:shape>
          <o:OLEObject Type="Embed" ProgID="Equation.DSMT4" ShapeID="_x0000_i1052" DrawAspect="Content" ObjectID="_1769335839" r:id="rId6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выбора, и всего </w:t>
      </w:r>
      <w:r w:rsidR="00343C31" w:rsidRPr="00515E28">
        <w:rPr>
          <w:position w:val="-6"/>
        </w:rPr>
        <w:object w:dxaOrig="480" w:dyaOrig="279" w14:anchorId="06B6F29D">
          <v:shape id="_x0000_i1053" type="#_x0000_t75" style="width:23.75pt;height:14.25pt" o:ole="">
            <v:imagedata r:id="rId67" o:title=""/>
          </v:shape>
          <o:OLEObject Type="Embed" ProgID="Equation.DSMT4" ShapeID="_x0000_i1053" DrawAspect="Content" ObjectID="_1769335840" r:id="rId6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изменения сети. Построить\разрушить связь с кем то из других вершин, или ничего не делать. Для выбранного актора строится функция полезности для оценки вероятности выбора каждого из </w:t>
      </w:r>
      <w:r w:rsidR="00343C31" w:rsidRPr="00515E28">
        <w:rPr>
          <w:position w:val="-6"/>
        </w:rPr>
        <w:object w:dxaOrig="200" w:dyaOrig="220" w14:anchorId="61B5689E">
          <v:shape id="_x0000_i1054" type="#_x0000_t75" style="width:10.2pt;height:10.85pt" o:ole="">
            <v:imagedata r:id="rId69" o:title=""/>
          </v:shape>
          <o:OLEObject Type="Embed" ProgID="Equation.DSMT4" ShapeID="_x0000_i1054" DrawAspect="Content" ObjectID="_1769335841" r:id="rId7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. Функция полезности определяет вероятности того, что при следующей смене связей </w: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анный</w:t>
      </w:r>
      <w:proofErr w:type="gram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 перейдет из состояния </w:t>
      </w:r>
      <w:r w:rsidR="00343C31" w:rsidRPr="00515E28">
        <w:rPr>
          <w:position w:val="-6"/>
        </w:rPr>
        <w:object w:dxaOrig="380" w:dyaOrig="320" w14:anchorId="34686587">
          <v:shape id="_x0000_i1055" type="#_x0000_t75" style="width:19pt;height:16.3pt" o:ole="">
            <v:imagedata r:id="rId71" o:title=""/>
          </v:shape>
          <o:OLEObject Type="Embed" ProgID="Equation.DSMT4" ShapeID="_x0000_i1055" DrawAspect="Content" ObjectID="_1769335842" r:id="rId7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="00343C31" w:rsidRPr="00515E28">
        <w:rPr>
          <w:position w:val="-6"/>
        </w:rPr>
        <w:object w:dxaOrig="200" w:dyaOrig="220" w14:anchorId="3AE48B12">
          <v:shape id="_x0000_i1056" type="#_x0000_t75" style="width:10.2pt;height:10.85pt" o:ole="">
            <v:imagedata r:id="rId73" o:title=""/>
          </v:shape>
          <o:OLEObject Type="Embed" ProgID="Equation.DSMT4" ShapeID="_x0000_i1056" DrawAspect="Content" ObjectID="_1769335843" r:id="rId7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8569FD6" w14:textId="77777777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p w14:paraId="7E3E85D1" w14:textId="65E0BA41" w:rsidR="003B6749" w:rsidRPr="00515E28" w:rsidRDefault="00343C31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2"/>
        </w:rPr>
        <w:object w:dxaOrig="1540" w:dyaOrig="380" w14:anchorId="3323A977">
          <v:shape id="_x0000_i1057" type="#_x0000_t75" style="width:76.75pt;height:19pt" o:ole="">
            <v:imagedata r:id="rId75" o:title=""/>
          </v:shape>
          <o:OLEObject Type="Embed" ProgID="Equation.DSMT4" ShapeID="_x0000_i1057" DrawAspect="Content" ObjectID="_1769335844" r:id="rId76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</w:t>
      </w:r>
    </w:p>
    <w:p w14:paraId="3FA0A228" w14:textId="2FD8049A" w:rsidR="003B6749" w:rsidRPr="00515E28" w:rsidRDefault="000170A4" w:rsidP="009F1294">
      <w:pPr>
        <w:numPr>
          <w:ilvl w:val="0"/>
          <w:numId w:val="7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где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343C31" w:rsidRPr="00515E28">
        <w:rPr>
          <w:position w:val="-6"/>
        </w:rPr>
        <w:object w:dxaOrig="139" w:dyaOrig="260" w14:anchorId="4AEADA44">
          <v:shape id="_x0000_i1058" type="#_x0000_t75" style="width:6.8pt;height:12.9pt" o:ole="">
            <v:imagedata r:id="rId77" o:title=""/>
          </v:shape>
          <o:OLEObject Type="Embed" ProgID="Equation.DSMT4" ShapeID="_x0000_i1058" DrawAspect="Content" ObjectID="_1769335845" r:id="rId7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итератор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актора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14:paraId="10799C7F" w14:textId="17062C32" w:rsidR="003B6749" w:rsidRPr="00515E28" w:rsidRDefault="00343C31" w:rsidP="009F1294">
      <w:pPr>
        <w:numPr>
          <w:ilvl w:val="0"/>
          <w:numId w:val="7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6"/>
        </w:rPr>
        <w:object w:dxaOrig="380" w:dyaOrig="320" w14:anchorId="79C2DEA8">
          <v:shape id="_x0000_i1059" type="#_x0000_t75" style="width:19pt;height:16.3pt" o:ole="">
            <v:imagedata r:id="rId79" o:title=""/>
          </v:shape>
          <o:OLEObject Type="Embed" ProgID="Equation.DSMT4" ShapeID="_x0000_i1059" DrawAspect="Content" ObjectID="_1769335846" r:id="rId80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текущее с</w:t>
      </w:r>
      <w:bookmarkStart w:id="27" w:name="_GoBack"/>
      <w:bookmarkEnd w:id="27"/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стояние сети, для графа и </w:t>
      </w:r>
      <w:r w:rsidR="007230D1" w:rsidRPr="00515E28">
        <w:rPr>
          <w:position w:val="-10"/>
        </w:rPr>
        <w:object w:dxaOrig="499" w:dyaOrig="300" w14:anchorId="4CE8B82A">
          <v:shape id="_x0000_i1060" type="#_x0000_t75" style="width:25.15pt;height:14.95pt" o:ole="">
            <v:imagedata r:id="rId81" o:title=""/>
          </v:shape>
          <o:OLEObject Type="Embed" ProgID="Equation.DSMT4" ShapeID="_x0000_i1060" DrawAspect="Content" ObjectID="_1769335847" r:id="rId82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</w:p>
    <w:p w14:paraId="24755DF3" w14:textId="26DDEA0C" w:rsidR="003B6749" w:rsidRPr="00515E28" w:rsidRDefault="007230D1" w:rsidP="009F1294">
      <w:pPr>
        <w:numPr>
          <w:ilvl w:val="0"/>
          <w:numId w:val="7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6"/>
        </w:rPr>
        <w:object w:dxaOrig="499" w:dyaOrig="320" w14:anchorId="5DE55FD8">
          <v:shape id="_x0000_i1061" type="#_x0000_t75" style="width:25.15pt;height:16.3pt" o:ole="">
            <v:imagedata r:id="rId83" o:title=""/>
          </v:shape>
          <o:OLEObject Type="Embed" ProgID="Equation.DSMT4" ShapeID="_x0000_i1061" DrawAspect="Content" ObjectID="_1769335848" r:id="rId84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граф, который идентичен по всем ребрам, кроме пары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position w:val="-10"/>
        </w:rPr>
        <w:object w:dxaOrig="520" w:dyaOrig="320" w14:anchorId="28057261">
          <v:shape id="_x0000_i1062" type="#_x0000_t75" style="width:25.8pt;height:16.3pt" o:ole="">
            <v:imagedata r:id="rId85" o:title=""/>
          </v:shape>
          <o:OLEObject Type="Embed" ProgID="Equation.DSMT4" ShapeID="_x0000_i1062" DrawAspect="Content" ObjectID="_1769335849" r:id="rId86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для которой существование связи является переключателем </w:t>
      </w:r>
      <w:r w:rsidRPr="00515E28">
        <w:rPr>
          <w:position w:val="-14"/>
        </w:rPr>
        <w:object w:dxaOrig="1240" w:dyaOrig="400" w14:anchorId="03F62145">
          <v:shape id="_x0000_i1063" type="#_x0000_t75" style="width:61.8pt;height:19.7pt" o:ole="">
            <v:imagedata r:id="rId87" o:title=""/>
          </v:shape>
          <o:OLEObject Type="Embed" ProgID="Equation.DSMT4" ShapeID="_x0000_i1063" DrawAspect="Content" ObjectID="_1769335850" r:id="rId88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причем возможен </w:t>
      </w:r>
      <w:proofErr w:type="gramStart"/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лучай</w:t>
      </w:r>
      <w:proofErr w:type="gramEnd"/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когда </w:t>
      </w:r>
      <w:r w:rsidRPr="00515E28">
        <w:rPr>
          <w:position w:val="-10"/>
        </w:rPr>
        <w:object w:dxaOrig="499" w:dyaOrig="300" w14:anchorId="2275C142">
          <v:shape id="_x0000_i1064" type="#_x0000_t75" style="width:25.15pt;height:14.95pt" o:ole="">
            <v:imagedata r:id="rId89" o:title=""/>
          </v:shape>
          <o:OLEObject Type="Embed" ProgID="Equation.DSMT4" ShapeID="_x0000_i1064" DrawAspect="Content" ObjectID="_1769335851" r:id="rId90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это значит, что </w:t>
      </w:r>
      <w:proofErr w:type="spellStart"/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</w:t>
      </w:r>
      <w:proofErr w:type="spellEnd"/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изменит текущее состояние сети.</w:t>
      </w:r>
    </w:p>
    <w:p w14:paraId="45A1F464" w14:textId="55DB20D7" w:rsidR="003B6749" w:rsidRPr="00515E28" w:rsidRDefault="007230D1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2"/>
        </w:rPr>
        <w:object w:dxaOrig="1540" w:dyaOrig="380" w14:anchorId="66C77232">
          <v:shape id="_x0000_i1065" type="#_x0000_t75" style="width:76.75pt;height:19pt" o:ole="">
            <v:imagedata r:id="rId91" o:title=""/>
          </v:shape>
          <o:OLEObject Type="Embed" ProgID="Equation.DSMT4" ShapeID="_x0000_i1065" DrawAspect="Content" ObjectID="_1769335852" r:id="rId92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ена на множестве всех пар сети</w:t>
      </w:r>
      <w:r w:rsidR="004B3BCF">
        <w:rPr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(0)</m:t>
            </m:r>
          </m:sup>
        </m:sSup>
      </m:oMath>
      <w:r w:rsidR="004B3BCF">
        <w:rPr>
          <w:rFonts w:eastAsiaTheme="minorEastAsia"/>
          <w:color w:val="000000" w:themeColor="text1"/>
          <w:sz w:val="28"/>
          <w:szCs w:val="28"/>
          <w:lang w:val="ru-RU"/>
        </w:rPr>
        <w:t xml:space="preserve"> и </w:t>
      </w:r>
      <m:oMath>
        <m:r>
          <w:rPr>
            <w:rFonts w:ascii="Cambria Math" w:eastAsiaTheme="minorEastAsia" w:hAnsi="Cambria Math"/>
            <w:color w:val="000000" w:themeColor="text1"/>
            <w:sz w:val="28"/>
            <w:szCs w:val="28"/>
            <w:lang w:val="ru-RU"/>
          </w:rPr>
          <m:t>x</m:t>
        </m:r>
      </m:oMath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таких, что </w:t>
      </w:r>
      <w:r w:rsidRPr="00515E28">
        <w:rPr>
          <w:position w:val="-6"/>
        </w:rPr>
        <w:object w:dxaOrig="780" w:dyaOrig="320" w14:anchorId="3A582512">
          <v:shape id="_x0000_i1066" type="#_x0000_t75" style="width:38.7pt;height:16.3pt" o:ole="">
            <v:imagedata r:id="rId93" o:title=""/>
          </v:shape>
          <o:OLEObject Type="Embed" ProgID="Equation.DSMT4" ShapeID="_x0000_i1066" DrawAspect="Content" ObjectID="_1769335853" r:id="rId94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В интерпретации полезности функция полезности может рассматриваться как чистая полезность,</w:t>
      </w:r>
      <w:r w:rsidR="004B3BCF" w:rsidRPr="004B3BC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торую получает </w:t>
      </w:r>
      <w:proofErr w:type="spellStart"/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</w:t>
      </w:r>
      <w:proofErr w:type="spellEnd"/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т перехода из состояния </w:t>
      </w:r>
      <w:r w:rsidRPr="00515E28">
        <w:rPr>
          <w:position w:val="-6"/>
        </w:rPr>
        <w:object w:dxaOrig="380" w:dyaOrig="320" w14:anchorId="3911DB02">
          <v:shape id="_x0000_i1067" type="#_x0000_t75" style="width:19pt;height:16.3pt" o:ole="">
            <v:imagedata r:id="rId95" o:title=""/>
          </v:shape>
          <o:OLEObject Type="Embed" ProgID="Equation.DSMT4" ShapeID="_x0000_i1067" DrawAspect="Content" ObjectID="_1769335854" r:id="rId96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gramStart"/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</w:t>
      </w:r>
      <w:proofErr w:type="gramEnd"/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position w:val="-6"/>
        </w:rPr>
        <w:object w:dxaOrig="200" w:dyaOrig="220" w14:anchorId="40DBC0E2">
          <v:shape id="_x0000_i1068" type="#_x0000_t75" style="width:10.2pt;height:10.85pt" o:ole="">
            <v:imagedata r:id="rId97" o:title=""/>
          </v:shape>
          <o:OLEObject Type="Embed" ProgID="Equation.DSMT4" ShapeID="_x0000_i1068" DrawAspect="Content" ObjectID="_1769335855" r:id="rId98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129743F" w14:textId="107FE049" w:rsidR="003B6749" w:rsidRPr="00515E28" w:rsidRDefault="00FA5EB0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П</w: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редположим, что в момент времени </w:t>
      </w:r>
      <w:r w:rsidR="007230D1" w:rsidRPr="00515E28">
        <w:rPr>
          <w:position w:val="-6"/>
        </w:rPr>
        <w:object w:dxaOrig="600" w:dyaOrig="279" w14:anchorId="273C204C">
          <v:shape id="_x0000_i1069" type="#_x0000_t75" style="width:29.9pt;height:14.25pt" o:ole="">
            <v:imagedata r:id="rId99" o:title=""/>
          </v:shape>
          <o:OLEObject Type="Embed" ProgID="Equation.DSMT4" ShapeID="_x0000_i1069" DrawAspect="Content" ObjectID="_1769335856" r:id="rId100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при </w:t>
      </w:r>
      <w:r w:rsidR="004B3BC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екущей сети</w:t>
      </w:r>
      <w:r w:rsidR="004B3BCF" w:rsidRPr="004B3BC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(0)</m:t>
            </m:r>
          </m:sup>
        </m:sSup>
      </m:oMath>
      <w:r w:rsidR="004B3BC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 </w:t>
      </w:r>
      <w:proofErr w:type="spellStart"/>
      <w:r w:rsidR="004B3BC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а</w:t>
      </w:r>
      <w:proofErr w:type="spellEnd"/>
      <w:r w:rsidR="004B3BC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оявилась</w:t>
      </w:r>
      <w:r w:rsidR="004B3BCF" w:rsidRPr="004B3BC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озможность изменения</w:t>
      </w:r>
      <w:r w:rsidR="004B3BC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</w: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остояние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±ij</m:t>
            </m:r>
          </m:sup>
        </m:sSup>
      </m:oMath>
    </w:p>
    <w:p w14:paraId="5E5D7F82" w14:textId="71D2BE11" w:rsidR="003B6749" w:rsidRPr="00515E28" w:rsidRDefault="007230D1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46"/>
        </w:rPr>
        <w:object w:dxaOrig="2420" w:dyaOrig="880" w14:anchorId="33A87C5E">
          <v:shape id="_x0000_i1070" type="#_x0000_t75" style="width:120.9pt;height:44.15pt" o:ole="">
            <v:imagedata r:id="rId101" o:title=""/>
          </v:shape>
          <o:OLEObject Type="Embed" ProgID="Equation.DSMT4" ShapeID="_x0000_i1070" DrawAspect="Content" ObjectID="_1769335857" r:id="rId102"/>
        </w:object>
      </w:r>
    </w:p>
    <w:p w14:paraId="43F18A59" w14:textId="14CC0905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Это распределение вероятностей выборов актора представляет собой модель множественного выбора при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решений у вершины.</w:t>
      </w:r>
      <w:r w:rsidR="00FA5EB0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одробнее про построение функции полезности:</w:t>
      </w:r>
      <w:r w:rsidR="007230D1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рассматриваемой модели функция полезности – есть линейная комбинация параметров </w:t>
      </w:r>
      <w:r w:rsidR="007230D1" w:rsidRPr="00515E28">
        <w:rPr>
          <w:position w:val="-10"/>
        </w:rPr>
        <w:object w:dxaOrig="240" w:dyaOrig="320" w14:anchorId="7220F40B">
          <v:shape id="_x0000_i1071" type="#_x0000_t75" style="width:12.25pt;height:16.3pt" o:ole="">
            <v:imagedata r:id="rId103" o:title=""/>
          </v:shape>
          <o:OLEObject Type="Embed" ProgID="Equation.DSMT4" ShapeID="_x0000_i1071" DrawAspect="Content" ObjectID="_1769335858" r:id="rId10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функции сети, где функция сети описывает то, как выглядит изменение сети из текущего состоянии в состояние новое с точки зрения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а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7230D1" w:rsidRPr="00515E28">
        <w:rPr>
          <w:position w:val="-6"/>
        </w:rPr>
        <w:object w:dxaOrig="139" w:dyaOrig="260" w14:anchorId="54AE31E8">
          <v:shape id="_x0000_i1072" type="#_x0000_t75" style="width:6.8pt;height:12.9pt" o:ole="">
            <v:imagedata r:id="rId105" o:title=""/>
          </v:shape>
          <o:OLEObject Type="Embed" ProgID="Equation.DSMT4" ShapeID="_x0000_i1072" DrawAspect="Content" ObjectID="_1769335859" r:id="rId10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2455564B" w14:textId="77777777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сети:</w:t>
      </w:r>
    </w:p>
    <w:p w14:paraId="78DC4C8A" w14:textId="3D6E852B" w:rsidR="003B6749" w:rsidRPr="00515E28" w:rsidRDefault="007230D1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position w:val="-12"/>
        </w:rPr>
        <w:object w:dxaOrig="1020" w:dyaOrig="380" w14:anchorId="6710F9B0">
          <v:shape id="_x0000_i1073" type="#_x0000_t75" style="width:50.95pt;height:19pt" o:ole="">
            <v:imagedata r:id="rId107" o:title=""/>
          </v:shape>
          <o:OLEObject Type="Embed" ProgID="Equation.DSMT4" ShapeID="_x0000_i1073" DrawAspect="Content" ObjectID="_1769335860" r:id="rId108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, где </w:t>
      </w:r>
      <w:r w:rsidRPr="00515E28">
        <w:rPr>
          <w:position w:val="-6"/>
        </w:rPr>
        <w:object w:dxaOrig="200" w:dyaOrig="279" w14:anchorId="7A791EE4">
          <v:shape id="_x0000_i1074" type="#_x0000_t75" style="width:10.2pt;height:14.25pt" o:ole="">
            <v:imagedata r:id="rId109" o:title=""/>
          </v:shape>
          <o:OLEObject Type="Embed" ProgID="Equation.DSMT4" ShapeID="_x0000_i1074" DrawAspect="Content" ObjectID="_1769335861" r:id="rId110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индекс параметра модели. Существует несколько реализаций функции сети [6] [4]. </w:t>
      </w:r>
      <w:r w:rsidR="00FA5EB0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которые из реализаций</w: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36714D68" w14:textId="0BB3BB60" w:rsidR="003B6749" w:rsidRPr="00515E28" w:rsidRDefault="000170A4" w:rsidP="009F1294">
      <w:pPr>
        <w:numPr>
          <w:ilvl w:val="0"/>
          <w:numId w:val="8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азовый компонент исходящих степеней</w: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: </w:t>
      </w:r>
      <w:r w:rsidR="007230D1" w:rsidRPr="00515E28">
        <w:rPr>
          <w:position w:val="-30"/>
        </w:rPr>
        <w:object w:dxaOrig="1060" w:dyaOrig="560" w14:anchorId="3F4C1D1A">
          <v:shape id="_x0000_i1075" type="#_x0000_t75" style="width:53pt;height:27.85pt" o:ole="">
            <v:imagedata r:id="rId111" o:title=""/>
          </v:shape>
          <o:OLEObject Type="Embed" ProgID="Equation.DSMT4" ShapeID="_x0000_i1075" DrawAspect="Content" ObjectID="_1769335862" r:id="rId112"/>
        </w:object>
      </w:r>
      <w:r w:rsidR="007230D1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proofErr w:type="gram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н подобен постоянному члену в регрессионных моделях и всегда включается. Этот компонент балансирует между созданием и прерыванием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вязей. Учитывая предыдущее состояние </w:t>
      </w:r>
      <w:r w:rsidR="00BF6C87" w:rsidRPr="00515E28">
        <w:rPr>
          <w:position w:val="-10"/>
        </w:rPr>
        <w:object w:dxaOrig="480" w:dyaOrig="320" w14:anchorId="3D51ABCA">
          <v:shape id="_x0000_i1076" type="#_x0000_t75" style="width:23.75pt;height:16.3pt" o:ole="">
            <v:imagedata r:id="rId113" o:title=""/>
          </v:shape>
          <o:OLEObject Type="Embed" ProgID="Equation.DSMT4" ShapeID="_x0000_i1076" DrawAspect="Content" ObjectID="_1769335863" r:id="rId11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следующее состояние либо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меет на одну связь больше, либо на одну связь меньше, или они идентичны.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Если имеет параметр то для создания связи имеет вклад в функцию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полезности </w:t>
      </w:r>
      <w:r w:rsidR="00BF6C87" w:rsidRPr="00515E28">
        <w:rPr>
          <w:position w:val="-12"/>
        </w:rPr>
        <w:object w:dxaOrig="260" w:dyaOrig="360" w14:anchorId="7C83C4FD">
          <v:shape id="_x0000_i1077" type="#_x0000_t75" style="width:12.9pt;height:18.35pt" o:ole="">
            <v:imagedata r:id="rId115" o:title=""/>
          </v:shape>
          <o:OLEObject Type="Embed" ProgID="Equation.DSMT4" ShapeID="_x0000_i1077" DrawAspect="Content" ObjectID="_1769335864" r:id="rId11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для разрушения связи </w:t>
      </w:r>
      <w:r w:rsidR="00BF6C87" w:rsidRPr="00515E28">
        <w:rPr>
          <w:position w:val="-12"/>
        </w:rPr>
        <w:object w:dxaOrig="400" w:dyaOrig="360" w14:anchorId="4A612222">
          <v:shape id="_x0000_i1078" type="#_x0000_t75" style="width:19.7pt;height:18.35pt" o:ole="">
            <v:imagedata r:id="rId117" o:title=""/>
          </v:shape>
          <o:OLEObject Type="Embed" ProgID="Equation.DSMT4" ShapeID="_x0000_i1078" DrawAspect="Content" ObjectID="_1769335865" r:id="rId11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Таким образом, роль эффекта</w:t>
      </w:r>
      <w:r w:rsidR="00515E28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тепени исходящих связей в модели заключается </w: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</w:t>
      </w:r>
      <w:proofErr w:type="gram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кладе в пользу создания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ей по сравнению с их прерыванием. Обычно сети разрежены, поэтому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возможностей для создания связей гораздо больше, чем для их прерывания.</w:t>
      </w:r>
    </w:p>
    <w:p w14:paraId="33B3719D" w14:textId="02C7D3A4" w:rsidR="003B6749" w:rsidRPr="00515E28" w:rsidRDefault="000170A4" w:rsidP="009F1294">
      <w:pPr>
        <w:numPr>
          <w:ilvl w:val="0"/>
          <w:numId w:val="8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заимный выбор: </w:t>
      </w:r>
      <w:r w:rsidR="00515E28" w:rsidRPr="00515E28">
        <w:rPr>
          <w:position w:val="-30"/>
        </w:rPr>
        <w:object w:dxaOrig="1280" w:dyaOrig="560" w14:anchorId="24DFAF7D">
          <v:shape id="_x0000_i1079" type="#_x0000_t75" style="width:63.85pt;height:27.85pt" o:ole="">
            <v:imagedata r:id="rId119" o:title=""/>
          </v:shape>
          <o:OLEObject Type="Embed" ProgID="Equation.DSMT4" ShapeID="_x0000_i1079" DrawAspect="Content" ObjectID="_1769335866" r:id="rId12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Фундаментальный аспект почти всех направленных социальных сетей, потому что почти всегда существует некий обмен или другая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взаимная зависимость. Это отражается в степени взаимности.</w:t>
      </w:r>
    </w:p>
    <w:p w14:paraId="061A5DEB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p w14:paraId="3C91B798" w14:textId="044F56CD" w:rsidR="003B6749" w:rsidRPr="00515E28" w:rsidRDefault="00515E28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4"/>
        </w:rPr>
        <w:object w:dxaOrig="3500" w:dyaOrig="400" w14:anchorId="6388B2FD">
          <v:shape id="_x0000_i1080" type="#_x0000_t75" style="width:175.25pt;height:19.7pt" o:ole="">
            <v:imagedata r:id="rId121" o:title=""/>
          </v:shape>
          <o:OLEObject Type="Embed" ProgID="Equation.DSMT4" ShapeID="_x0000_i1080" DrawAspect="Content" ObjectID="_1769335867" r:id="rId122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D3D170A" w14:textId="2FCA5572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Функция полезности описывает полезность для </w:t>
      </w:r>
      <w:r w:rsidR="00515E28" w:rsidRPr="00515E28">
        <w:rPr>
          <w:position w:val="-6"/>
        </w:rPr>
        <w:object w:dxaOrig="139" w:dyaOrig="260" w14:anchorId="7B389968">
          <v:shape id="_x0000_i1081" type="#_x0000_t75" style="width:6.8pt;height:12.9pt" o:ole="">
            <v:imagedata r:id="rId123" o:title=""/>
          </v:shape>
          <o:OLEObject Type="Embed" ProgID="Equation.DSMT4" ShapeID="_x0000_i1081" DrawAspect="Content" ObjectID="_1769335868" r:id="rId12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а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ерехода из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остояния </w:t>
      </w:r>
      <w:r w:rsidR="00515E28" w:rsidRPr="00515E28">
        <w:rPr>
          <w:position w:val="-6"/>
        </w:rPr>
        <w:object w:dxaOrig="380" w:dyaOrig="320" w14:anchorId="1338A335">
          <v:shape id="_x0000_i1082" type="#_x0000_t75" style="width:19pt;height:16.3pt" o:ole="">
            <v:imagedata r:id="rId125" o:title=""/>
          </v:shape>
          <o:OLEObject Type="Embed" ProgID="Equation.DSMT4" ShapeID="_x0000_i1082" DrawAspect="Content" ObjectID="_1769335869" r:id="rId126"/>
        </w:objec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</w:t>
      </w:r>
      <w:proofErr w:type="gram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515E28" w:rsidRPr="00515E28">
        <w:rPr>
          <w:position w:val="-6"/>
        </w:rPr>
        <w:object w:dxaOrig="200" w:dyaOrig="220" w14:anchorId="3627AA03">
          <v:shape id="_x0000_i1083" type="#_x0000_t75" style="width:10.2pt;height:10.85pt" o:ole="">
            <v:imagedata r:id="rId127" o:title=""/>
          </v:shape>
          <o:OLEObject Type="Embed" ProgID="Equation.DSMT4" ShapeID="_x0000_i1083" DrawAspect="Content" ObjectID="_1769335870" r:id="rId12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BA9A5C9" w14:textId="3C93CF20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ероятность изменения связи </w:t>
      </w:r>
      <w:r w:rsidR="00515E28" w:rsidRPr="00515E28">
        <w:rPr>
          <w:position w:val="-10"/>
        </w:rPr>
        <w:object w:dxaOrig="620" w:dyaOrig="300" w14:anchorId="0F026862">
          <v:shape id="_x0000_i1084" type="#_x0000_t75" style="width:31.25pt;height:14.95pt" o:ole="">
            <v:imagedata r:id="rId129" o:title=""/>
          </v:shape>
          <o:OLEObject Type="Embed" ProgID="Equation.DSMT4" ShapeID="_x0000_i1084" DrawAspect="Content" ObjectID="_1769335871" r:id="rId13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</w:t>
      </w:r>
    </w:p>
    <w:p w14:paraId="6649F0FA" w14:textId="7DDBF1D6" w:rsidR="003B6749" w:rsidRPr="00515E28" w:rsidRDefault="00515E28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60"/>
        </w:rPr>
        <w:object w:dxaOrig="5440" w:dyaOrig="1020" w14:anchorId="1B0EF728">
          <v:shape id="_x0000_i1085" type="#_x0000_t75" style="width:271.7pt;height:50.95pt" o:ole="">
            <v:imagedata r:id="rId131" o:title=""/>
          </v:shape>
          <o:OLEObject Type="Embed" ProgID="Equation.DSMT4" ShapeID="_x0000_i1085" DrawAspect="Content" ObjectID="_1769335872" r:id="rId132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где</w:t>
      </w:r>
    </w:p>
    <w:p w14:paraId="3DAE8275" w14:textId="7B9803FC" w:rsidR="003B6749" w:rsidRPr="00515E28" w:rsidRDefault="000170A4" w:rsidP="009F1294">
      <w:pPr>
        <w:numPr>
          <w:ilvl w:val="0"/>
          <w:numId w:val="9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15E28" w:rsidRPr="00515E28">
        <w:rPr>
          <w:position w:val="-10"/>
        </w:rPr>
        <w:object w:dxaOrig="520" w:dyaOrig="320" w14:anchorId="22CD3D62">
          <v:shape id="_x0000_i1086" type="#_x0000_t75" style="width:25.8pt;height:16.3pt" o:ole="">
            <v:imagedata r:id="rId133" o:title=""/>
          </v:shape>
          <o:OLEObject Type="Embed" ProgID="Equation.DSMT4" ShapeID="_x0000_i1086" DrawAspect="Content" ObjectID="_1769335873" r:id="rId13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матрица </w: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межности</w:t>
      </w:r>
      <w:proofErr w:type="gram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 элементами </w:t>
      </w:r>
      <w:r w:rsidR="00515E28" w:rsidRPr="00515E28">
        <w:rPr>
          <w:position w:val="-14"/>
        </w:rPr>
        <w:object w:dxaOrig="279" w:dyaOrig="380" w14:anchorId="053A05B7">
          <v:shape id="_x0000_i1087" type="#_x0000_t75" style="width:14.25pt;height:19pt" o:ole="">
            <v:imagedata r:id="rId135" o:title=""/>
          </v:shape>
          <o:OLEObject Type="Embed" ProgID="Equation.DSMT4" ShapeID="_x0000_i1087" DrawAspect="Content" ObjectID="_1769335874" r:id="rId13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едставляющая сеть в</w:t>
      </w:r>
      <w:r w:rsidR="00515E28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момент времени </w:t>
      </w:r>
      <w:r w:rsidR="00515E28" w:rsidRPr="00515E28">
        <w:rPr>
          <w:position w:val="-6"/>
        </w:rPr>
        <w:object w:dxaOrig="139" w:dyaOrig="240" w14:anchorId="7984411B">
          <v:shape id="_x0000_i1088" type="#_x0000_t75" style="width:6.8pt;height:12.25pt" o:ole="">
            <v:imagedata r:id="rId137" o:title=""/>
          </v:shape>
          <o:OLEObject Type="Embed" ProgID="Equation.DSMT4" ShapeID="_x0000_i1088" DrawAspect="Content" ObjectID="_1769335875" r:id="rId13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ACFA1F6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Учитывая факт того, что в рамках этой работы рассматривается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ненаправленная сеть то создание связи может быть как односторонней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нициативой, так и совместной, в отличии от разрушения связи. Разрушение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и происходит в одностороннем порядке. Рассмотрим разные варианты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оделирования возникновения связи.</w:t>
      </w:r>
    </w:p>
    <w:p w14:paraId="3A8543F1" w14:textId="0E9F0459" w:rsidR="003B6749" w:rsidRPr="00515E28" w:rsidRDefault="00515E28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4"/>
        </w:rPr>
        <w:object w:dxaOrig="880" w:dyaOrig="380" w14:anchorId="1347F3D2">
          <v:shape id="_x0000_i1089" type="#_x0000_t75" style="width:44.15pt;height:19pt" o:ole="">
            <v:imagedata r:id="rId139" o:title=""/>
          </v:shape>
          <o:OLEObject Type="Embed" ProgID="Equation.DSMT4" ShapeID="_x0000_i1089" DrawAspect="Content" ObjectID="_1769335876" r:id="rId140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есть вероятность возникновения связи в разных сценариях.</w:t>
      </w:r>
    </w:p>
    <w:p w14:paraId="258C4BD8" w14:textId="77777777" w:rsidR="003B6749" w:rsidRPr="00515E28" w:rsidRDefault="000170A4" w:rsidP="009F1294">
      <w:pPr>
        <w:numPr>
          <w:ilvl w:val="0"/>
          <w:numId w:val="10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Диктаторский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сценарий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12466866" w14:textId="36B5AD1F" w:rsidR="003B6749" w:rsidRPr="00515E28" w:rsidRDefault="000170A4" w:rsidP="009F1294">
      <w:pPr>
        <w:numPr>
          <w:ilvl w:val="1"/>
          <w:numId w:val="1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Односторонняя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инициатива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="00515E28" w:rsidRPr="00515E28">
        <w:rPr>
          <w:position w:val="-32"/>
        </w:rPr>
        <w:object w:dxaOrig="3860" w:dyaOrig="740" w14:anchorId="28097F7A">
          <v:shape id="_x0000_i1090" type="#_x0000_t75" style="width:192.9pt;height:36.7pt" o:ole="">
            <v:imagedata r:id="rId141" o:title=""/>
          </v:shape>
          <o:OLEObject Type="Embed" ProgID="Equation.DSMT4" ShapeID="_x0000_i1090" DrawAspect="Content" ObjectID="_1769335877" r:id="rId142"/>
        </w:object>
      </w:r>
    </w:p>
    <w:p w14:paraId="321FDD1C" w14:textId="131BA2AF" w:rsidR="003B6749" w:rsidRPr="00515E28" w:rsidRDefault="000170A4" w:rsidP="009F1294">
      <w:pPr>
        <w:numPr>
          <w:ilvl w:val="1"/>
          <w:numId w:val="1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Двусторонняя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инициатива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="00515E28" w:rsidRPr="00515E28">
        <w:rPr>
          <w:position w:val="-30"/>
        </w:rPr>
        <w:object w:dxaOrig="4599" w:dyaOrig="720" w14:anchorId="09CA4019">
          <v:shape id="_x0000_i1091" type="#_x0000_t75" style="width:230.25pt;height:36pt" o:ole="">
            <v:imagedata r:id="rId143" o:title=""/>
          </v:shape>
          <o:OLEObject Type="Embed" ProgID="Equation.DSMT4" ShapeID="_x0000_i1091" DrawAspect="Content" ObjectID="_1769335878" r:id="rId144"/>
        </w:object>
      </w:r>
    </w:p>
    <w:p w14:paraId="0B723CAA" w14:textId="06A9D9B0" w:rsidR="003B6749" w:rsidRPr="00515E28" w:rsidRDefault="000170A4" w:rsidP="009F1294">
      <w:pPr>
        <w:numPr>
          <w:ilvl w:val="0"/>
          <w:numId w:val="10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Взаимный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сценарий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="00515E28" w:rsidRPr="00515E28">
        <w:rPr>
          <w:position w:val="-32"/>
        </w:rPr>
        <w:object w:dxaOrig="7260" w:dyaOrig="740" w14:anchorId="007C48FC">
          <v:shape id="_x0000_i1092" type="#_x0000_t75" style="width:362.7pt;height:36.7pt" o:ole="">
            <v:imagedata r:id="rId145" o:title=""/>
          </v:shape>
          <o:OLEObject Type="Embed" ProgID="Equation.DSMT4" ShapeID="_x0000_i1092" DrawAspect="Content" ObjectID="_1769335879" r:id="rId146"/>
        </w:object>
      </w:r>
    </w:p>
    <w:p w14:paraId="388DEFCB" w14:textId="6393B61A" w:rsidR="003B6749" w:rsidRPr="00515E28" w:rsidRDefault="00515E28" w:rsidP="009F1294">
      <w:pPr>
        <w:numPr>
          <w:ilvl w:val="1"/>
          <w:numId w:val="1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4"/>
        </w:rPr>
        <w:object w:dxaOrig="560" w:dyaOrig="380" w14:anchorId="123736DE">
          <v:shape id="_x0000_i1093" type="#_x0000_t75" style="width:27.85pt;height:19pt" o:ole="">
            <v:imagedata r:id="rId147" o:title=""/>
          </v:shape>
          <o:OLEObject Type="Embed" ProgID="Equation.DSMT4" ShapeID="_x0000_i1093" DrawAspect="Content" ObjectID="_1769335880" r:id="rId148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озволяет учесть факт существования или отсутствия связи в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ассматриваемый момент времени.</w:t>
      </w:r>
    </w:p>
    <w:p w14:paraId="53F7889A" w14:textId="4F00F5F0" w:rsidR="00FA5EB0" w:rsidRPr="00FA5EB0" w:rsidRDefault="00FA5EB0" w:rsidP="00FA5EB0">
      <w:pPr>
        <w:pStyle w:val="a0"/>
        <w:rPr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 xml:space="preserve"> примет предложение связи от 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 xml:space="preserve"> 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  <w:lang w:val="ru-RU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ex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x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 xml:space="preserve">±ij 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,β</m:t>
                          </m:r>
                        </m:e>
                      </m:d>
                    </m:e>
                  </m:d>
                </m:e>
              </m:func>
            </m:num>
            <m:den>
              <m:func>
                <m:func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ex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x,</m:t>
                          </m:r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,β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 xml:space="preserve"> </m:t>
                  </m:r>
                </m:e>
              </m:func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 xml:space="preserve">+ </m:t>
              </m:r>
              <m:func>
                <m:func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ex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x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 xml:space="preserve">±ij 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,β</m:t>
                          </m:r>
                        </m:e>
                      </m:d>
                    </m:e>
                  </m:d>
                </m:e>
              </m:func>
            </m:den>
          </m:f>
        </m:oMath>
      </m:oMathPara>
    </w:p>
    <w:p w14:paraId="676A6AC2" w14:textId="757FACED" w:rsidR="003B6749" w:rsidRPr="00515E28" w:rsidRDefault="000170A4" w:rsidP="00515E28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односторонней инициативой:</w:t>
      </w:r>
    </w:p>
    <w:p w14:paraId="3D41C2C5" w14:textId="77777777" w:rsidR="00515E28" w:rsidRPr="00515E28" w:rsidRDefault="00515E28" w:rsidP="00515E28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4"/>
        </w:rPr>
        <w:object w:dxaOrig="2740" w:dyaOrig="380" w14:anchorId="7FA07EC3">
          <v:shape id="_x0000_i1094" type="#_x0000_t75" style="width:137.2pt;height:19pt" o:ole="">
            <v:imagedata r:id="rId149" o:title=""/>
          </v:shape>
          <o:OLEObject Type="Embed" ProgID="Equation.DSMT4" ShapeID="_x0000_i1094" DrawAspect="Content" ObjectID="_1769335881" r:id="rId15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DD9EC31" w14:textId="3D59E8B8" w:rsidR="003B6749" w:rsidRPr="00515E28" w:rsidRDefault="000170A4" w:rsidP="00515E28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двусторонней инициативой:</w:t>
      </w:r>
    </w:p>
    <w:p w14:paraId="7C46D369" w14:textId="0E85E915" w:rsidR="003B6749" w:rsidRPr="00515E28" w:rsidRDefault="00515E28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4"/>
        </w:rPr>
        <w:object w:dxaOrig="2820" w:dyaOrig="380" w14:anchorId="4AD01AFC">
          <v:shape id="_x0000_i1095" type="#_x0000_t75" style="width:141.3pt;height:19pt" o:ole="">
            <v:imagedata r:id="rId151" o:title=""/>
          </v:shape>
          <o:OLEObject Type="Embed" ProgID="Equation.DSMT4" ShapeID="_x0000_i1095" DrawAspect="Content" ObjectID="_1769335882" r:id="rId152"/>
        </w:object>
      </w:r>
      <w:r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</w: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где </w:t>
      </w:r>
      <w:r w:rsidRPr="00515E28">
        <w:rPr>
          <w:position w:val="-14"/>
        </w:rPr>
        <w:object w:dxaOrig="279" w:dyaOrig="380" w14:anchorId="2414EB7A">
          <v:shape id="_x0000_i1096" type="#_x0000_t75" style="width:14.25pt;height:19pt" o:ole="">
            <v:imagedata r:id="rId153" o:title=""/>
          </v:shape>
          <o:OLEObject Type="Embed" ProgID="Equation.DSMT4" ShapeID="_x0000_i1096" DrawAspect="Content" ObjectID="_1769335883" r:id="rId154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скорость изменения пары.</w:t>
      </w:r>
    </w:p>
    <w:p w14:paraId="44296B84" w14:textId="77777777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аким образом Акторно-ориентированная модель (САОМ) работает по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ледующему алгоритму:</w:t>
      </w:r>
    </w:p>
    <w:p w14:paraId="040E70E9" w14:textId="2443BBEA" w:rsidR="003B6749" w:rsidRPr="00515E28" w:rsidRDefault="000170A4" w:rsidP="009F1294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Зададим </w:t>
      </w:r>
      <w:r w:rsidR="00515E28" w:rsidRPr="00515E28">
        <w:rPr>
          <w:position w:val="-12"/>
        </w:rPr>
        <w:object w:dxaOrig="1500" w:dyaOrig="360" w14:anchorId="4033FA60">
          <v:shape id="_x0000_i1097" type="#_x0000_t75" style="width:74.7pt;height:18.35pt" o:ole="">
            <v:imagedata r:id="rId155" o:title=""/>
          </v:shape>
          <o:OLEObject Type="Embed" ProgID="Equation.DSMT4" ShapeID="_x0000_i1097" DrawAspect="Content" ObjectID="_1769335884" r:id="rId15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90E58D6" w14:textId="5FD59380" w:rsidR="003B6749" w:rsidRPr="00515E28" w:rsidRDefault="000170A4" w:rsidP="009F1294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Генерируем </w:t>
      </w:r>
      <w:r w:rsidR="00515E28" w:rsidRPr="00515E28">
        <w:rPr>
          <w:position w:val="-4"/>
        </w:rPr>
        <w:object w:dxaOrig="380" w:dyaOrig="260" w14:anchorId="5AF8C851">
          <v:shape id="_x0000_i1098" type="#_x0000_t75" style="width:19pt;height:12.9pt" o:ole="">
            <v:imagedata r:id="rId157" o:title=""/>
          </v:shape>
          <o:OLEObject Type="Embed" ProgID="Equation.DSMT4" ShapeID="_x0000_i1098" DrawAspect="Content" ObjectID="_1769335885" r:id="rId15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соответствии с экспоненциальным временем с параметром </w:t>
      </w:r>
      <w:r w:rsidR="00515E28" w:rsidRPr="00515E28">
        <w:rPr>
          <w:position w:val="-6"/>
        </w:rPr>
        <w:object w:dxaOrig="220" w:dyaOrig="279" w14:anchorId="38BAD9F1">
          <v:shape id="_x0000_i1099" type="#_x0000_t75" style="width:10.85pt;height:14.25pt" o:ole="">
            <v:imagedata r:id="rId159" o:title=""/>
          </v:shape>
          <o:OLEObject Type="Embed" ProgID="Equation.DSMT4" ShapeID="_x0000_i1099" DrawAspect="Content" ObjectID="_1769335886" r:id="rId16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672DA70" w14:textId="20ED3BB5" w:rsidR="003B6749" w:rsidRPr="00515E28" w:rsidRDefault="000170A4" w:rsidP="009F1294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Если </w:t>
      </w:r>
      <w:r w:rsidR="00515E28" w:rsidRPr="00515E28">
        <w:rPr>
          <w:position w:val="-12"/>
        </w:rPr>
        <w:object w:dxaOrig="1219" w:dyaOrig="360" w14:anchorId="4D5346A7">
          <v:shape id="_x0000_i1100" type="#_x0000_t75" style="width:61.15pt;height:18.35pt" o:ole="">
            <v:imagedata r:id="rId161" o:title=""/>
          </v:shape>
          <o:OLEObject Type="Embed" ProgID="Equation.DSMT4" ShapeID="_x0000_i1100" DrawAspect="Content" ObjectID="_1769335887" r:id="rId16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становить </w:t>
      </w:r>
      <w:r w:rsidR="00515E28" w:rsidRPr="00515E28">
        <w:rPr>
          <w:position w:val="-12"/>
        </w:rPr>
        <w:object w:dxaOrig="700" w:dyaOrig="360" w14:anchorId="4954C0EE">
          <v:shape id="_x0000_i1101" type="#_x0000_t75" style="width:35.3pt;height:18.35pt" o:ole="">
            <v:imagedata r:id="rId163" o:title=""/>
          </v:shape>
          <o:OLEObject Type="Embed" ProgID="Equation.DSMT4" ShapeID="_x0000_i1101" DrawAspect="Content" ObjectID="_1769335888" r:id="rId16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остановиться.</w:t>
      </w:r>
    </w:p>
    <w:p w14:paraId="2F32EC94" w14:textId="40BFB89A" w:rsidR="003B6749" w:rsidRPr="00515E28" w:rsidRDefault="000170A4" w:rsidP="009F1294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ыбираем </w: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лучайный</w:t>
      </w:r>
      <w:proofErr w:type="gram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515E28" w:rsidRPr="00515E28">
        <w:rPr>
          <w:position w:val="-6"/>
        </w:rPr>
        <w:object w:dxaOrig="700" w:dyaOrig="279" w14:anchorId="672CE52B">
          <v:shape id="_x0000_i1102" type="#_x0000_t75" style="width:35.3pt;height:14.25pt" o:ole="">
            <v:imagedata r:id="rId165" o:title=""/>
          </v:shape>
          <o:OLEObject Type="Embed" ProgID="Equation.DSMT4" ShapeID="_x0000_i1102" DrawAspect="Content" ObjectID="_1769335889" r:id="rId16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я вероятности </w:t>
      </w:r>
      <w:r w:rsidR="00515E28" w:rsidRPr="00515E28">
        <w:rPr>
          <w:position w:val="-28"/>
        </w:rPr>
        <w:object w:dxaOrig="840" w:dyaOrig="660" w14:anchorId="1B86F79D">
          <v:shape id="_x0000_i1103" type="#_x0000_t75" style="width:42.1pt;height:33.3pt" o:ole="">
            <v:imagedata r:id="rId167" o:title=""/>
          </v:shape>
          <o:OLEObject Type="Embed" ProgID="Equation.DSMT4" ShapeID="_x0000_i1103" DrawAspect="Content" ObjectID="_1769335890" r:id="rId16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4FAAC733" w14:textId="235CC35D" w:rsidR="003B6749" w:rsidRPr="00515E28" w:rsidRDefault="000170A4" w:rsidP="009F1294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8" w:name="_Ref158407092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ыбираем случайным образом </w:t>
      </w:r>
      <w:r w:rsidR="00515E28" w:rsidRPr="00515E28">
        <w:rPr>
          <w:position w:val="-12"/>
        </w:rPr>
        <w:object w:dxaOrig="940" w:dyaOrig="360" w14:anchorId="40A8B293">
          <v:shape id="_x0000_i1104" type="#_x0000_t75" style="width:46.85pt;height:18.35pt" o:ole="">
            <v:imagedata r:id="rId169" o:title=""/>
          </v:shape>
          <o:OLEObject Type="Embed" ProgID="Equation.DSMT4" ShapeID="_x0000_i1104" DrawAspect="Content" ObjectID="_1769335891" r:id="rId17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используя вероятности </w:t>
      </w:r>
      <w:r w:rsidR="00515E28" w:rsidRPr="00515E28">
        <w:rPr>
          <w:position w:val="-12"/>
        </w:rPr>
        <w:object w:dxaOrig="1260" w:dyaOrig="380" w14:anchorId="3A68B70C">
          <v:shape id="_x0000_i1105" type="#_x0000_t75" style="width:63.15pt;height:19pt" o:ole="">
            <v:imagedata r:id="rId171" o:title=""/>
          </v:shape>
          <o:OLEObject Type="Embed" ProgID="Equation.DSMT4" ShapeID="_x0000_i1105" DrawAspect="Content" ObjectID="_1769335892" r:id="rId17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r w:rsidR="00515E28" w:rsidRPr="00515E28">
        <w:rPr>
          <w:position w:val="-12"/>
        </w:rPr>
        <w:object w:dxaOrig="580" w:dyaOrig="360" w14:anchorId="533A2769">
          <v:shape id="_x0000_i1106" type="#_x0000_t75" style="width:29.2pt;height:18.35pt" o:ole="">
            <v:imagedata r:id="rId173" o:title=""/>
          </v:shape>
          <o:OLEObject Type="Embed" ProgID="Equation.DSMT4" ShapeID="_x0000_i1106" DrawAspect="Content" ObjectID="_1769335893" r:id="rId17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- множество всех состояний в которое может измениться сеть </w:t>
      </w:r>
      <w:r w:rsidR="00515E28" w:rsidRPr="00515E28">
        <w:rPr>
          <w:position w:val="-6"/>
        </w:rPr>
        <w:object w:dxaOrig="200" w:dyaOrig="220" w14:anchorId="59159E01">
          <v:shape id="_x0000_i1107" type="#_x0000_t75" style="width:10.2pt;height:10.85pt" o:ole="">
            <v:imagedata r:id="rId175" o:title=""/>
          </v:shape>
          <o:OLEObject Type="Embed" ProgID="Equation.DSMT4" ShapeID="_x0000_i1107" DrawAspect="Content" ObjectID="_1769335894" r:id="rId17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следствии</w:t>
      </w:r>
      <w:proofErr w:type="gram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ешения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а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515E28" w:rsidRPr="00515E28">
        <w:rPr>
          <w:position w:val="-6"/>
        </w:rPr>
        <w:object w:dxaOrig="139" w:dyaOrig="260" w14:anchorId="6C5A0219">
          <v:shape id="_x0000_i1108" type="#_x0000_t75" style="width:6.8pt;height:12.9pt" o:ole="">
            <v:imagedata r:id="rId177" o:title=""/>
          </v:shape>
          <o:OLEObject Type="Embed" ProgID="Equation.DSMT4" ShapeID="_x0000_i1108" DrawAspect="Content" ObjectID="_1769335895" r:id="rId17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bookmarkEnd w:id="28"/>
    </w:p>
    <w:p w14:paraId="65A8DCC5" w14:textId="082AB94E" w:rsidR="003B6749" w:rsidRPr="00515E28" w:rsidRDefault="000170A4" w:rsidP="009F1294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="00515E28" w:rsidRPr="00515E28">
        <w:rPr>
          <w:position w:val="-6"/>
        </w:rPr>
        <w:object w:dxaOrig="980" w:dyaOrig="279" w14:anchorId="4EE38146">
          <v:shape id="_x0000_i1109" type="#_x0000_t75" style="width:48.9pt;height:14.25pt" o:ole="">
            <v:imagedata r:id="rId179" o:title=""/>
          </v:shape>
          <o:OLEObject Type="Embed" ProgID="Equation.DSMT4" ShapeID="_x0000_i1109" DrawAspect="Content" ObjectID="_1769335896" r:id="rId18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A2A6B54" w14:textId="56A118C6" w:rsidR="003B6749" w:rsidRPr="00515E28" w:rsidRDefault="000170A4" w:rsidP="009F1294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="00515E28" w:rsidRPr="00515E28">
        <w:rPr>
          <w:position w:val="-6"/>
        </w:rPr>
        <w:object w:dxaOrig="780" w:dyaOrig="320" w14:anchorId="6BD9098C">
          <v:shape id="_x0000_i1110" type="#_x0000_t75" style="width:38.7pt;height:16.3pt" o:ole="">
            <v:imagedata r:id="rId181" o:title=""/>
          </v:shape>
          <o:OLEObject Type="Embed" ProgID="Equation.DSMT4" ShapeID="_x0000_i1110" DrawAspect="Content" ObjectID="_1769335897" r:id="rId18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8642F5C" w14:textId="7D40475B" w:rsidR="003B6749" w:rsidRPr="00515E28" w:rsidRDefault="000170A4" w:rsidP="009F1294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Вернуться к шагу (2).</w:t>
      </w:r>
    </w:p>
    <w:p w14:paraId="6679BEF3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 принятие решения влияет множество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араметров. Дальнейшей задачей является оценка этих параметров.</w:t>
      </w:r>
    </w:p>
    <w:p w14:paraId="679F6B02" w14:textId="60CA365B" w:rsidR="003B6749" w:rsidRPr="00515E28" w:rsidRDefault="000170A4" w:rsidP="009F1294">
      <w:pPr>
        <w:pStyle w:val="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9" w:name="_Toc158408062"/>
      <w:bookmarkEnd w:id="26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.3.3 Оценка параметров:</w:t>
      </w:r>
      <w:bookmarkStart w:id="30" w:name="глава-2-методология-исследования"/>
      <w:bookmarkStart w:id="31" w:name="X025f3e38581151ded3b7614a221b1f487f8ac49"/>
      <w:bookmarkStart w:id="32" w:name="Xa424e0232fb194cb7aa8981ccb20452be42c635"/>
      <w:bookmarkEnd w:id="29"/>
    </w:p>
    <w:p w14:paraId="69D919CB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оценки параметров используется имитационное моделирование.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Реальная система заменяется моделью, и производится множество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овторений алгоритма. Когда в среднем модель будет хорошо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огласовываться с данными процесс оценки будет остановлен, и мы будем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читать, что параметры оценены.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Оценка параметров может быть произведена несколькими способами. В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рамках пакета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как следствие, и в моей курсовой работе используется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етод моментов [5].</w:t>
      </w:r>
    </w:p>
    <w:p w14:paraId="48BF7A6E" w14:textId="72A72926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бозначим оцениваемый параметр как </w:t>
      </w:r>
      <w:r w:rsidR="00515E28" w:rsidRPr="00515E28">
        <w:rPr>
          <w:position w:val="-10"/>
        </w:rPr>
        <w:object w:dxaOrig="1280" w:dyaOrig="320" w14:anchorId="4443E2FE">
          <v:shape id="_x0000_i1111" type="#_x0000_t75" style="width:63.85pt;height:16.3pt" o:ole="">
            <v:imagedata r:id="rId183" o:title=""/>
          </v:shape>
          <o:OLEObject Type="Embed" ProgID="Equation.DSMT4" ShapeID="_x0000_i1111" DrawAspect="Content" ObjectID="_1769335898" r:id="rId18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Для каждого существует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татистика, чувствительная к этому параметру. Для </w:t>
      </w:r>
      <w:r w:rsidR="00515E28" w:rsidRPr="00515E28">
        <w:rPr>
          <w:position w:val="-12"/>
        </w:rPr>
        <w:object w:dxaOrig="340" w:dyaOrig="360" w14:anchorId="5AA0A804">
          <v:shape id="_x0000_i1112" type="#_x0000_t75" style="width:17pt;height:18.35pt" o:ole="">
            <v:imagedata r:id="rId185" o:title=""/>
          </v:shape>
          <o:OLEObject Type="Embed" ProgID="Equation.DSMT4" ShapeID="_x0000_i1112" DrawAspect="Content" ObjectID="_1769335899" r:id="rId18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влияющего на общее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количество изменений используется статистика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Hamming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distance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</w:t>
      </w:r>
    </w:p>
    <w:p w14:paraId="74C8A733" w14:textId="2EDA943C" w:rsidR="003B6749" w:rsidRPr="00515E28" w:rsidRDefault="00515E28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30"/>
        </w:rPr>
        <w:object w:dxaOrig="4300" w:dyaOrig="560" w14:anchorId="092311EB">
          <v:shape id="_x0000_i1113" type="#_x0000_t75" style="width:215.3pt;height:27.85pt" o:ole="">
            <v:imagedata r:id="rId187" o:title=""/>
          </v:shape>
          <o:OLEObject Type="Embed" ProgID="Equation.DSMT4" ShapeID="_x0000_i1113" DrawAspect="Content" ObjectID="_1769335900" r:id="rId188"/>
        </w:object>
      </w:r>
    </w:p>
    <w:p w14:paraId="50C3362E" w14:textId="45A35861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параметра</w:t>
      </w:r>
      <w:r w:rsidR="00515E28" w:rsidRPr="00515E28">
        <w:rPr>
          <w:position w:val="-12"/>
        </w:rPr>
        <w:object w:dxaOrig="300" w:dyaOrig="360" w14:anchorId="7349D9B5">
          <v:shape id="_x0000_i1114" type="#_x0000_t75" style="width:14.95pt;height:18.35pt" o:ole="">
            <v:imagedata r:id="rId189" o:title=""/>
          </v:shape>
          <o:OLEObject Type="Embed" ProgID="Equation.DSMT4" ShapeID="_x0000_i1114" DrawAspect="Content" ObjectID="_1769335901" r:id="rId19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обозначающего насколько сильно скорость изменения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а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515E28" w:rsidRPr="00515E28">
        <w:rPr>
          <w:position w:val="-6"/>
        </w:rPr>
        <w:object w:dxaOrig="139" w:dyaOrig="260" w14:anchorId="29743F79">
          <v:shape id="_x0000_i1115" type="#_x0000_t75" style="width:6.8pt;height:12.9pt" o:ole="">
            <v:imagedata r:id="rId191" o:title=""/>
          </v:shape>
          <o:OLEObject Type="Embed" ProgID="Equation.DSMT4" ShapeID="_x0000_i1115" DrawAspect="Content" ObjectID="_1769335902" r:id="rId19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</w:t>
      </w:r>
      <w:r w:rsidR="00515E28" w:rsidRPr="00515E28">
        <w:rPr>
          <w:position w:val="-10"/>
        </w:rPr>
        <w:object w:dxaOrig="859" w:dyaOrig="320" w14:anchorId="57023194">
          <v:shape id="_x0000_i1116" type="#_x0000_t75" style="width:42.8pt;height:16.3pt" o:ole="">
            <v:imagedata r:id="rId193" o:title=""/>
          </v:shape>
          <o:OLEObject Type="Embed" ProgID="Equation.DSMT4" ShapeID="_x0000_i1116" DrawAspect="Content" ObjectID="_1769335903" r:id="rId194"/>
        </w:objec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,</w:t>
      </w:r>
      <w:proofErr w:type="gram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уществует статистика – ковариата или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позиционаая характеристика актора, такая как исходящая степень </w:t>
      </w:r>
      <w:r w:rsidR="00515E28" w:rsidRPr="00515E28">
        <w:rPr>
          <w:position w:val="-30"/>
        </w:rPr>
        <w:object w:dxaOrig="620" w:dyaOrig="560" w14:anchorId="223B1229">
          <v:shape id="_x0000_i1117" type="#_x0000_t75" style="width:31.25pt;height:27.85pt" o:ole="">
            <v:imagedata r:id="rId195" o:title=""/>
          </v:shape>
          <o:OLEObject Type="Embed" ProgID="Equation.DSMT4" ShapeID="_x0000_i1117" DrawAspect="Content" ObjectID="_1769335904" r:id="rId19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Имеется в виду что скорость изменения может зависеть от пола, возраста, и тд.</w:t>
      </w:r>
    </w:p>
    <w:p w14:paraId="540BEA71" w14:textId="77777777" w:rsidR="00515E28" w:rsidRPr="00515E28" w:rsidRDefault="00515E28" w:rsidP="00515E28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4"/>
        </w:rPr>
        <w:object w:dxaOrig="5620" w:dyaOrig="400" w14:anchorId="427D2CD7">
          <v:shape id="_x0000_i1118" type="#_x0000_t75" style="width:281.2pt;height:19.7pt" o:ole="">
            <v:imagedata r:id="rId197" o:title=""/>
          </v:shape>
          <o:OLEObject Type="Embed" ProgID="Equation.DSMT4" ShapeID="_x0000_i1118" DrawAspect="Content" ObjectID="_1769335905" r:id="rId19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0CAE8B9" w14:textId="3FFAED86" w:rsidR="003B6749" w:rsidRPr="00515E28" w:rsidRDefault="000170A4" w:rsidP="00515E28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Для функции полезности, где </w:t>
      </w:r>
      <w:r w:rsidR="00515E28" w:rsidRPr="00515E28">
        <w:rPr>
          <w:position w:val="-14"/>
        </w:rPr>
        <w:object w:dxaOrig="1080" w:dyaOrig="400" w14:anchorId="2FA6A03C">
          <v:shape id="_x0000_i1119" type="#_x0000_t75" style="width:54.35pt;height:19.7pt" o:ole="">
            <v:imagedata r:id="rId199" o:title=""/>
          </v:shape>
          <o:OLEObject Type="Embed" ProgID="Equation.DSMT4" ShapeID="_x0000_i1119" DrawAspect="Content" ObjectID="_1769335906" r:id="rId20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="00515E28" w:rsidRPr="00515E28">
        <w:rPr>
          <w:position w:val="-6"/>
        </w:rPr>
        <w:object w:dxaOrig="380" w:dyaOrig="320" w14:anchorId="10A715E0">
          <v:shape id="_x0000_i1120" type="#_x0000_t75" style="width:19pt;height:16.3pt" o:ole="">
            <v:imagedata r:id="rId201" o:title=""/>
          </v:shape>
          <o:OLEObject Type="Embed" ProgID="Equation.DSMT4" ShapeID="_x0000_i1120" DrawAspect="Content" ObjectID="_1769335907" r:id="rId20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большие значения </w:t>
      </w:r>
      <w:r w:rsidR="00515E28" w:rsidRPr="00515E28">
        <w:rPr>
          <w:position w:val="-12"/>
        </w:rPr>
        <w:object w:dxaOrig="300" w:dyaOrig="360" w14:anchorId="7B200C3A">
          <v:shape id="_x0000_i1121" type="#_x0000_t75" style="width:14.95pt;height:18.35pt" o:ole="">
            <v:imagedata r:id="rId203" o:title=""/>
          </v:shape>
          <o:OLEObject Type="Embed" ProgID="Equation.DSMT4" ShapeID="_x0000_i1121" DrawAspect="Content" ObjectID="_1769335908" r:id="rId20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будут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тремиться к </w: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етям</w:t>
      </w:r>
      <w:proofErr w:type="gram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515E28" w:rsidRPr="00515E28">
        <w:rPr>
          <w:position w:val="-6"/>
        </w:rPr>
        <w:object w:dxaOrig="200" w:dyaOrig="220" w14:anchorId="55930E66">
          <v:shape id="_x0000_i1122" type="#_x0000_t75" style="width:10.2pt;height:10.85pt" o:ole="">
            <v:imagedata r:id="rId205" o:title=""/>
          </v:shape>
          <o:OLEObject Type="Embed" ProgID="Equation.DSMT4" ShapeID="_x0000_i1122" DrawAspect="Content" ObjectID="_1769335909" r:id="rId20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который значение </w:t>
      </w:r>
      <w:r w:rsidR="00515E28" w:rsidRPr="00515E28">
        <w:rPr>
          <w:position w:val="-12"/>
        </w:rPr>
        <w:object w:dxaOrig="600" w:dyaOrig="360" w14:anchorId="4D99A216">
          <v:shape id="_x0000_i1123" type="#_x0000_t75" style="width:29.9pt;height:18.35pt" o:ole="">
            <v:imagedata r:id="rId207" o:title=""/>
          </v:shape>
          <o:OLEObject Type="Embed" ProgID="Equation.DSMT4" ShapeID="_x0000_i1123" DrawAspect="Content" ObjectID="_1769335910" r:id="rId20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больше для любого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а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515E28" w:rsidRPr="00515E28">
        <w:rPr>
          <w:position w:val="-6"/>
        </w:rPr>
        <w:object w:dxaOrig="139" w:dyaOrig="260" w14:anchorId="6434D273">
          <v:shape id="_x0000_i1124" type="#_x0000_t75" style="width:6.8pt;height:12.9pt" o:ole="">
            <v:imagedata r:id="rId209" o:title=""/>
          </v:shape>
          <o:OLEObject Type="Embed" ProgID="Equation.DSMT4" ShapeID="_x0000_i1124" DrawAspect="Content" ObjectID="_1769335911" r:id="rId21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Для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оценки статистика имеет вид</w:t>
      </w:r>
    </w:p>
    <w:p w14:paraId="734EE10A" w14:textId="464CC8E5" w:rsidR="003B6749" w:rsidRPr="00515E28" w:rsidRDefault="00515E28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28"/>
        </w:rPr>
        <w:object w:dxaOrig="2500" w:dyaOrig="540" w14:anchorId="205FF0D4">
          <v:shape id="_x0000_i1125" type="#_x0000_t75" style="width:125pt;height:27.15pt" o:ole="">
            <v:imagedata r:id="rId211" o:title=""/>
          </v:shape>
          <o:OLEObject Type="Embed" ProgID="Equation.DSMT4" ShapeID="_x0000_i1125" DrawAspect="Content" ObjectID="_1769335912" r:id="rId212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41C22B0" w14:textId="0AC3CAA4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мбинируя статистики и используя предположение о марковской цепи для наблюдаемых данных оценочные уравнения имеют вид. </w:t>
      </w:r>
    </w:p>
    <w:p w14:paraId="02563A1E" w14:textId="77777777" w:rsidR="00515E28" w:rsidRDefault="000170A4" w:rsidP="00515E28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$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D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(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X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(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t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_ {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+1} ),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X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(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t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_ {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} ))=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E</w:t>
      </w:r>
      <w:r w:rsidR="00515E28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\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theta</w:t>
      </w:r>
      <w:r w:rsidR="00515E28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_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{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D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(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X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(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t</w:t>
      </w:r>
      <w:r w:rsidR="00515E28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_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{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+1}),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x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(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t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_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 \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bigvee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X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(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t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_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)}$</w:t>
      </w:r>
      <w:r w:rsidR="00515E28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49BB2CC" w14:textId="6DCF5EDD" w:rsidR="003B6749" w:rsidRPr="00515E28" w:rsidRDefault="00515E28" w:rsidP="00515E28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0"/>
        </w:rPr>
        <w:object w:dxaOrig="1540" w:dyaOrig="320" w14:anchorId="42776F8C">
          <v:shape id="_x0000_i1126" type="#_x0000_t75" style="width:76.75pt;height:16.3pt" o:ole="">
            <v:imagedata r:id="rId213" o:title=""/>
          </v:shape>
          <o:OLEObject Type="Embed" ProgID="Equation.DSMT4" ShapeID="_x0000_i1126" DrawAspect="Content" ObjectID="_1769335913" r:id="rId214"/>
        </w:object>
      </w:r>
    </w:p>
    <w:p w14:paraId="742718CB" w14:textId="030756FA" w:rsidR="003B6749" w:rsidRPr="00515E28" w:rsidRDefault="00515E28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position w:val="-28"/>
        </w:rPr>
        <w:object w:dxaOrig="639" w:dyaOrig="680" w14:anchorId="5C9A2946">
          <v:shape id="_x0000_i1127" type="#_x0000_t75" style="width:31.9pt;height:33.95pt" o:ole="">
            <v:imagedata r:id="rId215" o:title=""/>
          </v:shape>
          <o:OLEObject Type="Embed" ProgID="Equation.DSMT4" ShapeID="_x0000_i1127" DrawAspect="Content" ObjectID="_1769335914" r:id="rId216"/>
        </w:object>
      </w:r>
    </w:p>
    <w:p w14:paraId="1AEF180A" w14:textId="31A7AF54" w:rsidR="003B6749" w:rsidRPr="00515E28" w:rsidRDefault="00515E28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position w:val="-12"/>
        </w:rPr>
        <w:object w:dxaOrig="1260" w:dyaOrig="360" w14:anchorId="62BF4A79">
          <v:shape id="_x0000_i1128" type="#_x0000_t75" style="width:63.15pt;height:18.35pt" o:ole="">
            <v:imagedata r:id="rId217" o:title=""/>
          </v:shape>
          <o:OLEObject Type="Embed" ProgID="Equation.DSMT4" ShapeID="_x0000_i1128" DrawAspect="Content" ObjectID="_1769335915" r:id="rId218"/>
        </w:object>
      </w:r>
    </w:p>
    <w:p w14:paraId="6179E783" w14:textId="060738EB" w:rsidR="003B6749" w:rsidRPr="00515E28" w:rsidRDefault="00515E28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position w:val="-28"/>
        </w:rPr>
        <w:object w:dxaOrig="580" w:dyaOrig="680" w14:anchorId="4949E494">
          <v:shape id="_x0000_i1129" type="#_x0000_t75" style="width:29.2pt;height:33.95pt" o:ole="">
            <v:imagedata r:id="rId219" o:title=""/>
          </v:shape>
          <o:OLEObject Type="Embed" ProgID="Equation.DSMT4" ShapeID="_x0000_i1129" DrawAspect="Content" ObjectID="_1769335916" r:id="rId220"/>
        </w:object>
      </w:r>
    </w:p>
    <w:p w14:paraId="6B1A179D" w14:textId="6304FC22" w:rsidR="00515E28" w:rsidRPr="00515E28" w:rsidRDefault="00515E28" w:rsidP="00515E28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4"/>
        </w:rPr>
        <w:object w:dxaOrig="1260" w:dyaOrig="380" w14:anchorId="33C8F594">
          <v:shape id="_x0000_i1130" type="#_x0000_t75" style="width:63.15pt;height:19pt" o:ole="">
            <v:imagedata r:id="rId221" o:title=""/>
          </v:shape>
          <o:OLEObject Type="Embed" ProgID="Equation.DSMT4" ShapeID="_x0000_i1130" DrawAspect="Content" ObjectID="_1769335917" r:id="rId22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</w:t>
      </w:r>
    </w:p>
    <w:p w14:paraId="29D1F71C" w14:textId="4CF05011" w:rsidR="003B6749" w:rsidRPr="00515E28" w:rsidRDefault="000170A4" w:rsidP="00515E28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15E28" w:rsidRPr="00515E28">
        <w:rPr>
          <w:position w:val="-6"/>
        </w:rPr>
        <w:object w:dxaOrig="420" w:dyaOrig="279" w14:anchorId="4F1F4BDD">
          <v:shape id="_x0000_i1131" type="#_x0000_t75" style="width:21.05pt;height:14.25pt" o:ole="">
            <v:imagedata r:id="rId223" o:title=""/>
          </v:shape>
          <o:OLEObject Type="Embed" ProgID="Equation.DSMT4" ShapeID="_x0000_i1131" DrawAspect="Content" ObjectID="_1769335918" r:id="rId22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515E28" w:rsidRPr="00515E28">
        <w:rPr>
          <w:position w:val="-10"/>
        </w:rPr>
        <w:object w:dxaOrig="440" w:dyaOrig="320" w14:anchorId="770AF90F">
          <v:shape id="_x0000_i1132" type="#_x0000_t75" style="width:21.75pt;height:16.3pt" o:ole="">
            <v:imagedata r:id="rId225" o:title=""/>
          </v:shape>
          <o:OLEObject Type="Embed" ProgID="Equation.DSMT4" ShapeID="_x0000_i1132" DrawAspect="Content" ObjectID="_1769335919" r:id="rId22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омера элементов </w:t>
      </w:r>
      <w:r w:rsidR="00515E28" w:rsidRPr="00515E28">
        <w:rPr>
          <w:position w:val="-6"/>
        </w:rPr>
        <w:object w:dxaOrig="240" w:dyaOrig="220" w14:anchorId="726811E6">
          <v:shape id="_x0000_i1133" type="#_x0000_t75" style="width:12.25pt;height:10.85pt" o:ole="">
            <v:imagedata r:id="rId227" o:title=""/>
          </v:shape>
          <o:OLEObject Type="Embed" ProgID="Equation.DSMT4" ShapeID="_x0000_i1133" DrawAspect="Content" ObjectID="_1769335920" r:id="rId22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 </w:t>
      </w:r>
      <w:r w:rsidR="00515E28" w:rsidRPr="00515E28">
        <w:rPr>
          <w:position w:val="-10"/>
        </w:rPr>
        <w:object w:dxaOrig="240" w:dyaOrig="320" w14:anchorId="20F25D56">
          <v:shape id="_x0000_i1134" type="#_x0000_t75" style="width:12.25pt;height:16.3pt" o:ole="">
            <v:imagedata r:id="rId229" o:title=""/>
          </v:shape>
          <o:OLEObject Type="Embed" ProgID="Equation.DSMT4" ShapeID="_x0000_i1134" DrawAspect="Content" ObjectID="_1769335921" r:id="rId23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701A969" w14:textId="3A3C7903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решения этих уравнений используется стохастическая оптимизация на основе алгоритма Роббинса-Монро. Алгоритм применяет многомерную версию алгоритма Роббинса-Монро с улучшениями, предложенными Поляком и Руппертом. Техника "двойного усреднения" также применяется для улучшения результатов. Алгоритм реализован в пакете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а языке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R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</w:p>
    <w:p w14:paraId="15CD22D9" w14:textId="77777777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н состоит из трех фаз:</w:t>
      </w:r>
    </w:p>
    <w:p w14:paraId="79BEA27D" w14:textId="77777777" w:rsidR="003B6749" w:rsidRPr="00515E28" w:rsidRDefault="000170A4" w:rsidP="009F1294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пределение чувствительности ожидаемых статистик к параметрам.</w:t>
      </w:r>
    </w:p>
    <w:p w14:paraId="216C9670" w14:textId="77777777" w:rsidR="003B6749" w:rsidRPr="00515E28" w:rsidRDefault="000170A4" w:rsidP="009F1294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новляет параметры с использованием симуляций динамики сети.</w:t>
      </w:r>
    </w:p>
    <w:p w14:paraId="5DD4186F" w14:textId="77777777" w:rsidR="003B6749" w:rsidRPr="00515E28" w:rsidRDefault="000170A4" w:rsidP="009F1294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спользуется для оценки приближения полученных уравнений и вычисления стандартных ошибок. </w:t>
      </w:r>
    </w:p>
    <w:p w14:paraId="2CBA3AAF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вычисления производных ожидаемых значений по отношению к параметрам используется метод функции оценки. Этот алгоритм является надежным, но затратным по времени.</w:t>
      </w:r>
    </w:p>
    <w:p w14:paraId="7F6A15AD" w14:textId="2B9DB639" w:rsidR="003B6749" w:rsidRPr="00515E28" w:rsidRDefault="000170A4" w:rsidP="009F1294">
      <w:pPr>
        <w:pStyle w:val="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3" w:name="_Toc158408063"/>
      <w:bookmarkEnd w:id="30"/>
      <w:bookmarkEnd w:id="31"/>
      <w:bookmarkEnd w:id="32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Глава 3 Анализ результатов</w:t>
      </w:r>
      <w:bookmarkEnd w:id="33"/>
    </w:p>
    <w:p w14:paraId="23CE8057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ормирование начальных гипотез, а так же формирование социологических выводов – это задача прикладных специалистов.</w:t>
      </w:r>
    </w:p>
    <w:p w14:paraId="441E5210" w14:textId="77777777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рамках моей курсовой работы я использую некоторые предположения выдвинутые в подобном исследовании для национальной научной системы Словении [3].</w:t>
      </w:r>
    </w:p>
    <w:p w14:paraId="5A3EFC17" w14:textId="2F3DB61B" w:rsidR="003B6749" w:rsidRPr="00515E28" w:rsidRDefault="000170A4" w:rsidP="009F1294">
      <w:pPr>
        <w:pStyle w:val="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34" w:name="_Toc158408064"/>
      <w:r w:rsidRPr="00515E28">
        <w:rPr>
          <w:rFonts w:ascii="Times New Roman" w:hAnsi="Times New Roman" w:cs="Times New Roman"/>
          <w:color w:val="000000" w:themeColor="text1"/>
          <w:lang w:val="ru-RU"/>
        </w:rPr>
        <w:t>3.1 Формирование начальных социологических гипотез.</w:t>
      </w:r>
      <w:bookmarkStart w:id="35" w:name="Xfe058d3a024fb6dd95113959ad2449f6b7167f8"/>
      <w:bookmarkEnd w:id="34"/>
    </w:p>
    <w:p w14:paraId="3D59D4C0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гласно исследованию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Anu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š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ka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Luka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Franc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Mali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To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Patrick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журнале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2015, №104, с. 989–990):«В целом, мы предлагаем следующие механизмы влияния на научное соавторство: встраиваемость в сеть: соавторы соавторов стремятся стать соавторами соавторов; преимущественная привязанность: авторы предпочтительно ищут соавторов, у которых уже много соавторов; институциональная встроенность (принадлежность к одной исследовательской группе и одной научной дисциплине, возрастное сходство также может подпадать под эту категорию, поскольку означает принадлежность к общей когорте ученых, которые взаимодействуют друг с другом больше, чем представители разных когорт) и контрольные переменные, в частности стаж.»</w:t>
      </w:r>
    </w:p>
    <w:p w14:paraId="3A438DC9" w14:textId="6E17F8F0" w:rsidR="003B6749" w:rsidRPr="00515E28" w:rsidRDefault="000170A4" w:rsidP="009F1294">
      <w:pPr>
        <w:pStyle w:val="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36" w:name="_Toc158408065"/>
      <w:bookmarkEnd w:id="35"/>
      <w:r w:rsidRPr="00515E28">
        <w:rPr>
          <w:rFonts w:ascii="Times New Roman" w:hAnsi="Times New Roman" w:cs="Times New Roman"/>
          <w:color w:val="000000" w:themeColor="text1"/>
          <w:lang w:val="ru-RU"/>
        </w:rPr>
        <w:t>3.2 Оценка сформированных гипотез.</w:t>
      </w:r>
      <w:bookmarkEnd w:id="36"/>
    </w:p>
    <w:p w14:paraId="4CA32F29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эффицент сходимости модели достаточно низок (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Overall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maximu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convergence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ratio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 0.0508 ) , для того, чтобы считать модель сходящейся[7].</w:t>
      </w:r>
    </w:p>
    <w:p w14:paraId="2B551B40" w14:textId="77777777" w:rsidR="003B6749" w:rsidRPr="00515E28" w:rsidRDefault="000170A4" w:rsidP="009F1294">
      <w:pPr>
        <w:pStyle w:val="SourceCode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rStyle w:val="VerbatimChar"/>
          <w:rFonts w:ascii="Times New Roman" w:hAnsi="Times New Roman" w:cs="Times New Roman"/>
          <w:color w:val="000000" w:themeColor="text1"/>
          <w:sz w:val="28"/>
          <w:szCs w:val="28"/>
        </w:rPr>
        <w:t>Estimates, standard errors and convergence t-ratios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w:r w:rsidRPr="00515E28">
        <w:rPr>
          <w:rStyle w:val="VerbatimChar"/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             Estimate   Standard   Convergence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w:r w:rsidRPr="00515E28">
        <w:rPr>
          <w:rStyle w:val="VerbatimChar"/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                          Error      t-ratio  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w:r w:rsidRPr="00515E28">
        <w:rPr>
          <w:rStyle w:val="VerbatimChar"/>
          <w:rFonts w:ascii="Times New Roman" w:hAnsi="Times New Roman" w:cs="Times New Roman"/>
          <w:color w:val="000000" w:themeColor="text1"/>
          <w:sz w:val="28"/>
          <w:szCs w:val="28"/>
        </w:rPr>
        <w:t xml:space="preserve">Rate parameters: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w:r w:rsidRPr="00515E28">
        <w:rPr>
          <w:rStyle w:val="VerbatimChar"/>
          <w:rFonts w:ascii="Times New Roman" w:hAnsi="Times New Roman" w:cs="Times New Roman"/>
          <w:color w:val="000000" w:themeColor="text1"/>
          <w:sz w:val="28"/>
          <w:szCs w:val="28"/>
        </w:rPr>
        <w:t xml:space="preserve">  0.1      Rate parameter period 1                    0.2317  ( 0.0053   )            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w:r w:rsidRPr="00515E28">
        <w:rPr>
          <w:rStyle w:val="VerbatimChar"/>
          <w:rFonts w:ascii="Times New Roman" w:hAnsi="Times New Roman" w:cs="Times New Roman"/>
          <w:color w:val="000000" w:themeColor="text1"/>
          <w:sz w:val="28"/>
          <w:szCs w:val="28"/>
        </w:rPr>
        <w:t xml:space="preserve">  0.2      Rate parameter period 2                    0.1678  ( 0.0091   )            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w:r w:rsidRPr="00515E28">
        <w:rPr>
          <w:rStyle w:val="VerbatimChar"/>
          <w:rFonts w:ascii="Times New Roman" w:hAnsi="Times New Roman" w:cs="Times New Roman"/>
          <w:color w:val="000000" w:themeColor="text1"/>
          <w:sz w:val="28"/>
          <w:szCs w:val="28"/>
        </w:rPr>
        <w:t xml:space="preserve">Other parameters: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w:r w:rsidRPr="00515E28">
        <w:rPr>
          <w:rStyle w:val="VerbatimChar"/>
          <w:rFonts w:ascii="Times New Roman" w:hAnsi="Times New Roman" w:cs="Times New Roman"/>
          <w:color w:val="000000" w:themeColor="text1"/>
          <w:sz w:val="28"/>
          <w:szCs w:val="28"/>
        </w:rPr>
        <w:t xml:space="preserve">  1.  rate effect ln(degree+1) on rate co_authorship  1.6070  ( 0.0224   )    0.0157  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w:r w:rsidRPr="00515E28">
        <w:rPr>
          <w:rStyle w:val="VerbatimChar"/>
          <w:rFonts w:ascii="Times New Roman" w:hAnsi="Times New Roman" w:cs="Times New Roman"/>
          <w:color w:val="000000" w:themeColor="text1"/>
          <w:sz w:val="28"/>
          <w:szCs w:val="28"/>
        </w:rPr>
        <w:t xml:space="preserve">  2.  </w:t>
      </w:r>
      <w:proofErr w:type="gramStart"/>
      <w:r w:rsidRPr="00515E28">
        <w:rPr>
          <w:rStyle w:val="VerbatimChar"/>
          <w:rFonts w:ascii="Times New Roman" w:hAnsi="Times New Roman" w:cs="Times New Roman"/>
          <w:color w:val="000000" w:themeColor="text1"/>
          <w:sz w:val="28"/>
          <w:szCs w:val="28"/>
        </w:rPr>
        <w:t>eval</w:t>
      </w:r>
      <w:proofErr w:type="gramEnd"/>
      <w:r w:rsidRPr="00515E28">
        <w:rPr>
          <w:rStyle w:val="VerbatimChar"/>
          <w:rFonts w:ascii="Times New Roman" w:hAnsi="Times New Roman" w:cs="Times New Roman"/>
          <w:color w:val="000000" w:themeColor="text1"/>
          <w:sz w:val="28"/>
          <w:szCs w:val="28"/>
        </w:rPr>
        <w:t xml:space="preserve"> degree (density)                          -3.2147  ( 0.0123   )   -0.0174  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w:r w:rsidRPr="00515E28">
        <w:rPr>
          <w:rStyle w:val="VerbatimChar"/>
          <w:rFonts w:ascii="Times New Roman" w:hAnsi="Times New Roman" w:cs="Times New Roman"/>
          <w:color w:val="000000" w:themeColor="text1"/>
          <w:sz w:val="28"/>
          <w:szCs w:val="28"/>
        </w:rPr>
        <w:t xml:space="preserve">  3.  </w:t>
      </w:r>
      <w:proofErr w:type="gramStart"/>
      <w:r w:rsidRPr="00515E28">
        <w:rPr>
          <w:rStyle w:val="VerbatimChar"/>
          <w:rFonts w:ascii="Times New Roman" w:hAnsi="Times New Roman" w:cs="Times New Roman"/>
          <w:color w:val="000000" w:themeColor="text1"/>
          <w:sz w:val="28"/>
          <w:szCs w:val="28"/>
        </w:rPr>
        <w:t>eval</w:t>
      </w:r>
      <w:proofErr w:type="gramEnd"/>
      <w:r w:rsidRPr="00515E28">
        <w:rPr>
          <w:rStyle w:val="VerbatimChar"/>
          <w:rFonts w:ascii="Times New Roman" w:hAnsi="Times New Roman" w:cs="Times New Roman"/>
          <w:color w:val="000000" w:themeColor="text1"/>
          <w:sz w:val="28"/>
          <w:szCs w:val="28"/>
        </w:rPr>
        <w:t xml:space="preserve"> transitive triads                          0.4268  ( 0.0140   )   -0.0005  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w:r w:rsidRPr="00515E28">
        <w:rPr>
          <w:rStyle w:val="VerbatimChar"/>
          <w:rFonts w:ascii="Times New Roman" w:hAnsi="Times New Roman" w:cs="Times New Roman"/>
          <w:color w:val="000000" w:themeColor="text1"/>
          <w:sz w:val="28"/>
          <w:szCs w:val="28"/>
        </w:rPr>
        <w:t xml:space="preserve">  4.  eval trans. triads intermed. exp_covar         -</w:t>
      </w:r>
      <w:proofErr w:type="gramStart"/>
      <w:r w:rsidRPr="00515E28">
        <w:rPr>
          <w:rStyle w:val="VerbatimChar"/>
          <w:rFonts w:ascii="Times New Roman" w:hAnsi="Times New Roman" w:cs="Times New Roman"/>
          <w:color w:val="000000" w:themeColor="text1"/>
          <w:sz w:val="28"/>
          <w:szCs w:val="28"/>
        </w:rPr>
        <w:t>0.0018  (</w:t>
      </w:r>
      <w:proofErr w:type="gramEnd"/>
      <w:r w:rsidRPr="00515E28">
        <w:rPr>
          <w:rStyle w:val="VerbatimChar"/>
          <w:rFonts w:ascii="Times New Roman" w:hAnsi="Times New Roman" w:cs="Times New Roman"/>
          <w:color w:val="000000" w:themeColor="text1"/>
          <w:sz w:val="28"/>
          <w:szCs w:val="28"/>
        </w:rPr>
        <w:t xml:space="preserve"> 0.0006   )    0.0112  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w:r w:rsidRPr="00515E28">
        <w:rPr>
          <w:rStyle w:val="VerbatimChar"/>
          <w:rFonts w:ascii="Times New Roman" w:hAnsi="Times New Roman" w:cs="Times New Roman"/>
          <w:color w:val="000000" w:themeColor="text1"/>
          <w:sz w:val="28"/>
          <w:szCs w:val="28"/>
        </w:rPr>
        <w:t xml:space="preserve">Overall maximum convergence ratio:    0.0508 </w:t>
      </w:r>
    </w:p>
    <w:p w14:paraId="7B033A8B" w14:textId="77777777" w:rsidR="003B6749" w:rsidRPr="00515E28" w:rsidRDefault="003B6749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5E9CD99" w14:textId="50B22DE8" w:rsidR="003B6749" w:rsidRPr="00515E28" w:rsidRDefault="000170A4" w:rsidP="009F1294">
      <w:pPr>
        <w:pStyle w:val="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7" w:name="_Toc158408066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3.2.1 Интерпретация результатов</w:t>
      </w:r>
      <w:bookmarkStart w:id="38" w:name="глава-3-анализ-результатов"/>
      <w:bookmarkStart w:id="39" w:name="X21f251316f4a195ccdab94755c962bb9bf7a3c0"/>
      <w:bookmarkStart w:id="40" w:name="X89a469ad28585566eaff6f5f769f2571779f4fd"/>
      <w:bookmarkEnd w:id="37"/>
    </w:p>
    <w:p w14:paraId="35813E06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итывать, что функция эволюции сети задана формулой:</w:t>
      </w:r>
    </w:p>
    <w:p w14:paraId="3A35450C" w14:textId="088101FF" w:rsidR="003B6749" w:rsidRPr="00515E28" w:rsidRDefault="00F9501C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F9501C">
        <w:rPr>
          <w:position w:val="-14"/>
        </w:rPr>
        <w:object w:dxaOrig="2680" w:dyaOrig="400" w14:anchorId="4991CD90">
          <v:shape id="_x0000_i1135" type="#_x0000_t75" style="width:133.8pt;height:19.7pt" o:ole="">
            <v:imagedata r:id="rId231" o:title=""/>
          </v:shape>
          <o:OLEObject Type="Embed" ProgID="Equation.DSMT4" ShapeID="_x0000_i1135" DrawAspect="Content" ObjectID="_1769335922" r:id="rId232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, где </w:t>
      </w:r>
      <w:r w:rsidRPr="00F9501C">
        <w:rPr>
          <w:position w:val="-10"/>
        </w:rPr>
        <w:object w:dxaOrig="1380" w:dyaOrig="320" w14:anchorId="6ACCF558">
          <v:shape id="_x0000_i1136" type="#_x0000_t75" style="width:69.3pt;height:16.3pt" o:ole="">
            <v:imagedata r:id="rId233" o:title=""/>
          </v:shape>
          <o:OLEObject Type="Embed" ProgID="Equation.DSMT4" ShapeID="_x0000_i1136" DrawAspect="Content" ObjectID="_1769335923" r:id="rId234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</w:p>
    <w:p w14:paraId="28A6A12C" w14:textId="3C1F3B1A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F9501C">
        <w:rPr>
          <w:position w:val="-12"/>
        </w:rPr>
        <w:object w:dxaOrig="2040" w:dyaOrig="380" w14:anchorId="455863A3">
          <v:shape id="_x0000_i1137" type="#_x0000_t75" style="width:101.9pt;height:19pt" o:ole="">
            <v:imagedata r:id="rId235" o:title=""/>
          </v:shape>
          <o:OLEObject Type="Embed" ProgID="Equation.DSMT4" ShapeID="_x0000_i1137" DrawAspect="Content" ObjectID="_1769335924" r:id="rId23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где </w:t>
      </w:r>
      <w:r w:rsidR="00F9501C" w:rsidRPr="00F9501C">
        <w:rPr>
          <w:position w:val="-12"/>
        </w:rPr>
        <w:object w:dxaOrig="800" w:dyaOrig="380" w14:anchorId="3E023E6E">
          <v:shape id="_x0000_i1138" type="#_x0000_t75" style="width:40.1pt;height:19pt" o:ole="">
            <v:imagedata r:id="rId237" o:title=""/>
          </v:shape>
          <o:OLEObject Type="Embed" ProgID="Equation.DSMT4" ShapeID="_x0000_i1138" DrawAspect="Content" ObjectID="_1769335925" r:id="rId23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</w: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т</w:t>
      </w:r>
      <w:proofErr w:type="gram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F9501C">
        <w:rPr>
          <w:position w:val="-12"/>
        </w:rPr>
        <w:object w:dxaOrig="220" w:dyaOrig="360" w14:anchorId="5FEE9BF0">
          <v:shape id="_x0000_i1139" type="#_x0000_t75" style="width:10.85pt;height:18.35pt" o:ole="">
            <v:imagedata r:id="rId239" o:title=""/>
          </v:shape>
          <o:OLEObject Type="Embed" ProgID="Equation.DSMT4" ShapeID="_x0000_i1139" DrawAspect="Content" ObjectID="_1769335926" r:id="rId24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чем может зависеть от </w:t>
      </w:r>
      <w:r w:rsidR="00F9501C" w:rsidRPr="00F9501C">
        <w:rPr>
          <w:position w:val="-14"/>
        </w:rPr>
        <w:object w:dxaOrig="260" w:dyaOrig="380" w14:anchorId="70738845">
          <v:shape id="_x0000_i1140" type="#_x0000_t75" style="width:12.9pt;height:19pt" o:ole="">
            <v:imagedata r:id="rId241" o:title=""/>
          </v:shape>
          <o:OLEObject Type="Embed" ProgID="Equation.DSMT4" ShapeID="_x0000_i1140" DrawAspect="Content" ObjectID="_1769335927" r:id="rId24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другого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а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F9501C">
        <w:rPr>
          <w:position w:val="-10"/>
        </w:rPr>
        <w:object w:dxaOrig="200" w:dyaOrig="300" w14:anchorId="5111D10F">
          <v:shape id="_x0000_i1141" type="#_x0000_t75" style="width:10.2pt;height:14.95pt" o:ole="">
            <v:imagedata r:id="rId243" o:title=""/>
          </v:shape>
          <o:OLEObject Type="Embed" ProgID="Equation.DSMT4" ShapeID="_x0000_i1141" DrawAspect="Content" ObjectID="_1769335928" r:id="rId24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B81D739" w14:textId="137C6F7E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на отражает полезность для </w:t>
      </w:r>
      <w:r w:rsidR="00F9501C" w:rsidRPr="00F9501C">
        <w:rPr>
          <w:position w:val="-6"/>
        </w:rPr>
        <w:object w:dxaOrig="139" w:dyaOrig="260" w14:anchorId="1416D12C">
          <v:shape id="_x0000_i1142" type="#_x0000_t75" style="width:6.8pt;height:12.9pt" o:ole="">
            <v:imagedata r:id="rId245" o:title=""/>
          </v:shape>
          <o:OLEObject Type="Embed" ProgID="Equation.DSMT4" ShapeID="_x0000_i1142" DrawAspect="Content" ObjectID="_1769335929" r:id="rId24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а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Используется для сравнения полезности различных изменений. С другой </w: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роны</w:t>
      </w:r>
      <w:proofErr w:type="gram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когда </w:t>
      </w:r>
      <w:r w:rsidR="00F9501C" w:rsidRPr="00F9501C">
        <w:rPr>
          <w:position w:val="-6"/>
        </w:rPr>
        <w:object w:dxaOrig="139" w:dyaOrig="260" w14:anchorId="34C9E6C8">
          <v:shape id="_x0000_i1143" type="#_x0000_t75" style="width:6.8pt;height:12.9pt" o:ole="">
            <v:imagedata r:id="rId247" o:title=""/>
          </v:shape>
          <o:OLEObject Type="Embed" ProgID="Equation.DSMT4" ShapeID="_x0000_i1143" DrawAspect="Content" ObjectID="_1769335930" r:id="rId24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елает изменение из </w:t>
      </w:r>
      <w:r w:rsidR="00F9501C" w:rsidRPr="00F9501C">
        <w:rPr>
          <w:position w:val="-6"/>
        </w:rPr>
        <w:object w:dxaOrig="380" w:dyaOrig="320" w14:anchorId="53E5CF53">
          <v:shape id="_x0000_i1144" type="#_x0000_t75" style="width:19pt;height:16.3pt" o:ole="">
            <v:imagedata r:id="rId249" o:title=""/>
          </v:shape>
          <o:OLEObject Type="Embed" ProgID="Equation.DSMT4" ShapeID="_x0000_i1144" DrawAspect="Content" ObjectID="_1769335931" r:id="rId25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="00F9501C" w:rsidRPr="00F9501C">
        <w:rPr>
          <w:position w:val="-6"/>
        </w:rPr>
        <w:object w:dxaOrig="200" w:dyaOrig="220" w14:anchorId="5BC1C266">
          <v:shape id="_x0000_i1145" type="#_x0000_t75" style="width:10.2pt;height:10.85pt" o:ole="">
            <v:imagedata r:id="rId251" o:title=""/>
          </v:shape>
          <o:OLEObject Type="Embed" ProgID="Equation.DSMT4" ShapeID="_x0000_i1145" DrawAspect="Content" ObjectID="_1769335932" r:id="rId25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и </w:t>
      </w:r>
      <w:r w:rsidR="00F9501C" w:rsidRPr="00F9501C">
        <w:rPr>
          <w:position w:val="-12"/>
        </w:rPr>
        <w:object w:dxaOrig="260" w:dyaOrig="360" w14:anchorId="59048C3F">
          <v:shape id="_x0000_i1146" type="#_x0000_t75" style="width:12.9pt;height:18.35pt" o:ole="">
            <v:imagedata r:id="rId253" o:title=""/>
          </v:shape>
          <o:OLEObject Type="Embed" ProgID="Equation.DSMT4" ShapeID="_x0000_i1146" DrawAspect="Content" ObjectID="_1769335933" r:id="rId25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F9501C">
        <w:rPr>
          <w:position w:val="-12"/>
        </w:rPr>
        <w:object w:dxaOrig="260" w:dyaOrig="360" w14:anchorId="3EB36DA7">
          <v:shape id="_x0000_i1147" type="#_x0000_t75" style="width:12.9pt;height:18.35pt" o:ole="">
            <v:imagedata r:id="rId255" o:title=""/>
          </v:shape>
          <o:OLEObject Type="Embed" ProgID="Equation.DSMT4" ShapeID="_x0000_i1147" DrawAspect="Content" ObjectID="_1769335934" r:id="rId25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ва возможных результата шага то отношение вероятностей этих вариантов есть: </w:t>
      </w:r>
      <w:r w:rsidR="00F9501C" w:rsidRPr="00F9501C">
        <w:rPr>
          <w:position w:val="-12"/>
        </w:rPr>
        <w:object w:dxaOrig="2299" w:dyaOrig="380" w14:anchorId="0301BE63">
          <v:shape id="_x0000_i1148" type="#_x0000_t75" style="width:114.8pt;height:19pt" o:ole="">
            <v:imagedata r:id="rId257" o:title=""/>
          </v:shape>
          <o:OLEObject Type="Embed" ProgID="Equation.DSMT4" ShapeID="_x0000_i1148" DrawAspect="Content" ObjectID="_1769335935" r:id="rId25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Следовательно сетевые параметры стоит расценивать как логарифмические. </w:t>
      </w:r>
    </w:p>
    <w:p w14:paraId="5F2A6F0F" w14:textId="64192CF8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оценки зависимых параметров необходимо учитывать, что возможные изменения в переменной $ +1, 0, -1$, и оценки не должны выходить за пределы допустимого диапазона. Параметры целевой функции это вклады в логарифмические вероятности увеличения зависимой переменной на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1 единицу при увеличении эффекта на 1 единицу. Где зависимая переменная либо </w:t>
      </w:r>
      <w:r w:rsidR="00F9501C" w:rsidRPr="00F9501C">
        <w:rPr>
          <w:position w:val="-14"/>
        </w:rPr>
        <w:object w:dxaOrig="360" w:dyaOrig="380" w14:anchorId="59B20D42">
          <v:shape id="_x0000_i1149" type="#_x0000_t75" style="width:18.35pt;height:19pt" o:ole="">
            <v:imagedata r:id="rId259" o:title=""/>
          </v:shape>
          <o:OLEObject Type="Embed" ProgID="Equation.DSMT4" ShapeID="_x0000_i1149" DrawAspect="Content" ObjectID="_1769335936" r:id="rId26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либо </w:t>
      </w:r>
      <w:r w:rsidR="00F9501C" w:rsidRPr="00F9501C">
        <w:rPr>
          <w:position w:val="-12"/>
        </w:rPr>
        <w:object w:dxaOrig="279" w:dyaOrig="360" w14:anchorId="71115F1F">
          <v:shape id="_x0000_i1150" type="#_x0000_t75" style="width:14.25pt;height:18.35pt" o:ole="">
            <v:imagedata r:id="rId261" o:title=""/>
          </v:shape>
          <o:OLEObject Type="Embed" ProgID="Equation.DSMT4" ShapeID="_x0000_i1150" DrawAspect="Content" ObjectID="_1769335937" r:id="rId26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9F38BFB" w14:textId="77777777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имер: </w:t>
      </w:r>
    </w:p>
    <w:p w14:paraId="0F4E0DDA" w14:textId="2F114373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Рассчитан эффект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average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alter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н равен $1,1561$. Это означает, что при сравнении двух акторов равных во всех отношениях, кроме того, что связи первого в среднем на 1 выше по шкале рассматриваемой ковариаты (Индекс Хирша, и тд), чем у второго, шанс увеличения значения ковариаты по сравнению с отсутствием изменений </w: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( </w:t>
      </w:r>
      <w:proofErr w:type="gram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рамках одного шага относительно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овариаты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) выше в </w:t>
      </w:r>
      <w:r w:rsidR="00F9501C" w:rsidRPr="00F9501C">
        <w:rPr>
          <w:position w:val="-10"/>
        </w:rPr>
        <w:object w:dxaOrig="2900" w:dyaOrig="320" w14:anchorId="3A453D56">
          <v:shape id="_x0000_i1151" type="#_x0000_t75" style="width:144.7pt;height:16.3pt" o:ole="">
            <v:imagedata r:id="rId263" o:title=""/>
          </v:shape>
          <o:OLEObject Type="Embed" ProgID="Equation.DSMT4" ShapeID="_x0000_i1151" DrawAspect="Content" ObjectID="_1769335938" r:id="rId26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аза, чем для второго.</w:t>
      </w:r>
    </w:p>
    <w:p w14:paraId="40762CCD" w14:textId="77777777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Не любой эффект можно трактовать как в приведенном примере. </w:t>
      </w:r>
    </w:p>
    <w:p w14:paraId="10A18EB1" w14:textId="77777777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имер:</w:t>
      </w:r>
    </w:p>
    <w:p w14:paraId="20EBC417" w14:textId="3E6252EA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эффекта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out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degree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количество связей) для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а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F9501C">
        <w:rPr>
          <w:position w:val="-6"/>
        </w:rPr>
        <w:object w:dxaOrig="139" w:dyaOrig="260" w14:anchorId="71FA0573">
          <v:shape id="_x0000_i1152" type="#_x0000_t75" style="width:6.8pt;height:12.9pt" o:ole="">
            <v:imagedata r:id="rId265" o:title=""/>
          </v:shape>
          <o:OLEObject Type="Embed" ProgID="Equation.DSMT4" ShapeID="_x0000_i1152" DrawAspect="Content" ObjectID="_1769335939" r:id="rId26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F9501C">
        <w:rPr>
          <w:position w:val="-12"/>
        </w:rPr>
        <w:object w:dxaOrig="320" w:dyaOrig="360" w14:anchorId="1AABB941">
          <v:shape id="_x0000_i1153" type="#_x0000_t75" style="width:16.3pt;height:18.35pt" o:ole="">
            <v:imagedata r:id="rId267" o:title=""/>
          </v:shape>
          <o:OLEObject Type="Embed" ProgID="Equation.DSMT4" ShapeID="_x0000_i1153" DrawAspect="Content" ObjectID="_1769335940" r:id="rId26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Пусть число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вязей, чьи значения </w:t>
      </w:r>
      <w:r w:rsidR="00F9501C" w:rsidRPr="00F9501C">
        <w:rPr>
          <w:position w:val="-14"/>
        </w:rPr>
        <w:object w:dxaOrig="260" w:dyaOrig="380" w14:anchorId="658E6F6F">
          <v:shape id="_x0000_i1154" type="#_x0000_t75" style="width:12.9pt;height:19pt" o:ole="">
            <v:imagedata r:id="rId269" o:title=""/>
          </v:shape>
          <o:OLEObject Type="Embed" ProgID="Equation.DSMT4" ShapeID="_x0000_i1154" DrawAspect="Content" ObjectID="_1769335941" r:id="rId27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меньше, равны или больше значения </w:t>
      </w:r>
      <w:r w:rsidR="00F9501C" w:rsidRPr="00F9501C">
        <w:rPr>
          <w:position w:val="-12"/>
        </w:rPr>
        <w:object w:dxaOrig="220" w:dyaOrig="360" w14:anchorId="308A1ABB">
          <v:shape id="_x0000_i1155" type="#_x0000_t75" style="width:10.85pt;height:18.35pt" o:ole="">
            <v:imagedata r:id="rId271" o:title=""/>
          </v:shape>
          <o:OLEObject Type="Embed" ProgID="Equation.DSMT4" ShapeID="_x0000_i1155" DrawAspect="Content" ObjectID="_1769335942" r:id="rId27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</w:t>
      </w:r>
      <w:proofErr w:type="gram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F9501C">
        <w:rPr>
          <w:position w:val="-6"/>
        </w:rPr>
        <w:object w:dxaOrig="139" w:dyaOrig="260" w14:anchorId="2FE825CE">
          <v:shape id="_x0000_i1156" type="#_x0000_t75" style="width:6.8pt;height:12.9pt" o:ole="">
            <v:imagedata r:id="rId273" o:title=""/>
          </v:shape>
          <o:OLEObject Type="Embed" ProgID="Equation.DSMT4" ShapeID="_x0000_i1156" DrawAspect="Content" ObjectID="_1769335943" r:id="rId27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обозначим через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бозначим диапазон (максимальное минус минимальное значение) через </w:t>
      </w:r>
      <w:r w:rsidR="00F9501C" w:rsidRPr="00025957">
        <w:rPr>
          <w:position w:val="-4"/>
        </w:rPr>
        <w:object w:dxaOrig="180" w:dyaOrig="200" w14:anchorId="3691EAEA">
          <v:shape id="_x0000_i1157" type="#_x0000_t75" style="width:8.85pt;height:10.2pt" o:ole="">
            <v:imagedata r:id="rId275" o:title=""/>
          </v:shape>
          <o:OLEObject Type="Embed" ProgID="Equation.DSMT4" ShapeID="_x0000_i1157" DrawAspect="Content" ObjectID="_1769335944" r:id="rId27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Тогда, в случае минимального шага в отношении поведения, вклады </w: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proofErr w:type="gram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уммарного эффекта сходства в лог-вероятности изменений </w:t>
      </w:r>
      <w:r w:rsidR="00F9501C" w:rsidRPr="00F9501C">
        <w:rPr>
          <w:position w:val="-10"/>
        </w:rPr>
        <w:object w:dxaOrig="820" w:dyaOrig="320" w14:anchorId="6710CFCB">
          <v:shape id="_x0000_i1158" type="#_x0000_t75" style="width:40.75pt;height:16.3pt" o:ole="">
            <v:imagedata r:id="rId277" o:title=""/>
          </v:shape>
          <o:OLEObject Type="Embed" ProgID="Equation.DSMT4" ShapeID="_x0000_i1158" DrawAspect="Content" ObjectID="_1769335945" r:id="rId27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яются следующим образом </w:t>
      </w:r>
      <w:r w:rsidR="00F9501C" w:rsidRPr="00F9501C">
        <w:rPr>
          <w:position w:val="-10"/>
        </w:rPr>
        <w:object w:dxaOrig="1800" w:dyaOrig="360" w14:anchorId="54D4A5CC">
          <v:shape id="_x0000_i1159" type="#_x0000_t75" style="width:90.35pt;height:18.35pt" o:ole="">
            <v:imagedata r:id="rId279" o:title=""/>
          </v:shape>
          <o:OLEObject Type="Embed" ProgID="Equation.DSMT4" ShapeID="_x0000_i1159" DrawAspect="Content" ObjectID="_1769335946" r:id="rId28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F9501C" w:rsidRPr="00F9501C">
        <w:rPr>
          <w:position w:val="-12"/>
        </w:rPr>
        <w:object w:dxaOrig="1680" w:dyaOrig="380" w14:anchorId="159BEBDF">
          <v:shape id="_x0000_i1160" type="#_x0000_t75" style="width:84.25pt;height:19pt" o:ole="">
            <v:imagedata r:id="rId281" o:title=""/>
          </v:shape>
          <o:OLEObject Type="Embed" ProgID="Equation.DSMT4" ShapeID="_x0000_i1160" DrawAspect="Content" ObjectID="_1769335947" r:id="rId28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Вклады для среднего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эффекта сходства составляют </w:t>
      </w:r>
      <w:r w:rsidR="001F18E3" w:rsidRPr="005726D3">
        <w:rPr>
          <w:position w:val="-12"/>
        </w:rPr>
        <w:object w:dxaOrig="2220" w:dyaOrig="380" w14:anchorId="2DC62135">
          <v:shape id="_x0000_i1161" type="#_x0000_t75" style="width:110.7pt;height:19pt" o:ole="">
            <v:imagedata r:id="rId283" o:title=""/>
          </v:shape>
          <o:OLEObject Type="Embed" ProgID="Equation.DSMT4" ShapeID="_x0000_i1161" DrawAspect="Content" ObjectID="_1769335948" r:id="rId28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F9501C" w:rsidRPr="00F9501C">
        <w:rPr>
          <w:position w:val="-12"/>
        </w:rPr>
        <w:object w:dxaOrig="2100" w:dyaOrig="380" w14:anchorId="2902D732">
          <v:shape id="_x0000_i1162" type="#_x0000_t75" style="width:105.3pt;height:19pt" o:ole="">
            <v:imagedata r:id="rId285" o:title=""/>
          </v:shape>
          <o:OLEObject Type="Embed" ProgID="Equation.DSMT4" ShapeID="_x0000_i1162" DrawAspect="Content" ObjectID="_1769335949" r:id="rId28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Это показывает, что</w:t>
      </w:r>
      <w:r w:rsidR="001F18E3" w:rsidRPr="001F18E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лияние связей на эффекты сходства зависит только от того,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имеют ли они</w:t>
      </w:r>
      <w:r w:rsidR="001F18E3" w:rsidRPr="001F18E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ольшие или меньшие значения, чем у рассматриваемого актора, а не от того, насколько эти значения больше. Этот также показывает, что для эффектов сходства важна дисперсия ценностей связей, а не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а не только их среднее значение, в то время как для эффекта среднего изменения имеет значение только среднее значение.</w:t>
      </w:r>
    </w:p>
    <w:p w14:paraId="0FCE6B25" w14:textId="66F9FECE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 все эффекты могут быть описаны как изменение некоторой функции полезности. В таких случаях используются элементарные эффекты</w:t>
      </w:r>
      <w:r w:rsidR="001F18E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[8].</w:t>
      </w:r>
    </w:p>
    <w:p w14:paraId="7CF1142C" w14:textId="77777777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лементарный эффект - это вклад в создание или поддержание связи, определенный напрямую, то есть без выражения его на основе изменения какой-либо функции оценки. Это означает, что элементарные эффекты более общие, чем эффекты оценки, и все эффекты могут быть представлены как элементарные эффекты. Однако для удобства интерпретации предпочтительно использовать формулировку функции оценки.</w:t>
      </w:r>
    </w:p>
    <w:p w14:paraId="479FE2DB" w14:textId="77777777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лементарные эффекты могут применяться аналогично к созданию и поддержанию связи; или они могут применяться исключительно к созданию связи или исключительно к поддержанию связи.</w:t>
      </w:r>
    </w:p>
    <w:p w14:paraId="5BCEC399" w14:textId="36F5D3D8" w:rsidR="003B6749" w:rsidRPr="00515E28" w:rsidRDefault="000170A4" w:rsidP="009F1294">
      <w:pPr>
        <w:pStyle w:val="a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сновной пример ситуации, когда невозможно описать как изменение функции полезности - тенденция к созданию связные троек (транзитивные замыкания). Если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F9501C">
        <w:rPr>
          <w:position w:val="-6"/>
        </w:rPr>
        <w:object w:dxaOrig="139" w:dyaOrig="260" w14:anchorId="68509719">
          <v:shape id="_x0000_i1163" type="#_x0000_t75" style="width:6.8pt;height:12.9pt" o:ole="">
            <v:imagedata r:id="rId287" o:title=""/>
          </v:shape>
          <o:OLEObject Type="Embed" ProgID="Equation.DSMT4" ShapeID="_x0000_i1163" DrawAspect="Content" ObjectID="_1769335950" r:id="rId28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центральным, то связи, приводящие к замыканию, </w: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едставлены</w:t>
      </w:r>
      <w:proofErr w:type="gram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как</w:t>
      </w:r>
      <w:r w:rsidR="00F9501C" w:rsidRPr="00F9501C">
        <w:rPr>
          <w:position w:val="-6"/>
        </w:rPr>
        <w:object w:dxaOrig="139" w:dyaOrig="260" w14:anchorId="19295CBA">
          <v:shape id="_x0000_i1164" type="#_x0000_t75" style="width:6.8pt;height:12.9pt" o:ole="">
            <v:imagedata r:id="rId289" o:title=""/>
          </v:shape>
          <o:OLEObject Type="Embed" ProgID="Equation.DSMT4" ShapeID="_x0000_i1164" DrawAspect="Content" ObjectID="_1769335951" r:id="rId29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F9501C">
        <w:rPr>
          <w:position w:val="-10"/>
        </w:rPr>
        <w:object w:dxaOrig="200" w:dyaOrig="300" w14:anchorId="6E4D8AAB">
          <v:shape id="_x0000_i1165" type="#_x0000_t75" style="width:10.2pt;height:14.95pt" o:ole="">
            <v:imagedata r:id="rId291" o:title=""/>
          </v:shape>
          <o:OLEObject Type="Embed" ProgID="Equation.DSMT4" ShapeID="_x0000_i1165" DrawAspect="Content" ObjectID="_1769335952" r:id="rId29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</w:t>
      </w:r>
      <w:r w:rsidR="00F9501C" w:rsidRPr="00F9501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F9501C">
        <w:rPr>
          <w:position w:val="-6"/>
        </w:rPr>
        <w:object w:dxaOrig="139" w:dyaOrig="260" w14:anchorId="6CD79611">
          <v:shape id="_x0000_i1166" type="#_x0000_t75" style="width:6.8pt;height:12.9pt" o:ole="">
            <v:imagedata r:id="rId293" o:title=""/>
          </v:shape>
          <o:OLEObject Type="Embed" ProgID="Equation.DSMT4" ShapeID="_x0000_i1166" DrawAspect="Content" ObjectID="_1769335953" r:id="rId29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F9501C">
        <w:rPr>
          <w:position w:val="-6"/>
        </w:rPr>
        <w:object w:dxaOrig="200" w:dyaOrig="279" w14:anchorId="7AA544EC">
          <v:shape id="_x0000_i1167" type="#_x0000_t75" style="width:10.2pt;height:14.25pt" o:ole="">
            <v:imagedata r:id="rId295" o:title=""/>
          </v:shape>
          <o:OLEObject Type="Embed" ProgID="Equation.DSMT4" ShapeID="_x0000_i1167" DrawAspect="Content" ObjectID="_1769335954" r:id="rId29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днако первая связь подразумевает создание пути </w:t>
      </w:r>
      <w:r w:rsidR="00F9501C" w:rsidRPr="00F9501C">
        <w:rPr>
          <w:position w:val="-6"/>
        </w:rPr>
        <w:object w:dxaOrig="139" w:dyaOrig="260" w14:anchorId="57D8498F">
          <v:shape id="_x0000_i1168" type="#_x0000_t75" style="width:6.8pt;height:12.9pt" o:ole="">
            <v:imagedata r:id="rId297" o:title=""/>
          </v:shape>
          <o:OLEObject Type="Embed" ProgID="Equation.DSMT4" ShapeID="_x0000_i1168" DrawAspect="Content" ObjectID="_1769335955" r:id="rId29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F9501C">
        <w:rPr>
          <w:position w:val="-6"/>
        </w:rPr>
        <w:object w:dxaOrig="200" w:dyaOrig="279" w14:anchorId="66412460">
          <v:shape id="_x0000_i1169" type="#_x0000_t75" style="width:10.2pt;height:14.25pt" o:ole="">
            <v:imagedata r:id="rId299" o:title=""/>
          </v:shape>
          <o:OLEObject Type="Embed" ProgID="Equation.DSMT4" ShapeID="_x0000_i1169" DrawAspect="Content" ObjectID="_1769335956" r:id="rId30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F9501C">
        <w:rPr>
          <w:position w:val="-10"/>
        </w:rPr>
        <w:object w:dxaOrig="200" w:dyaOrig="300" w14:anchorId="79699A79">
          <v:shape id="_x0000_i1170" type="#_x0000_t75" style="width:10.2pt;height:14.95pt" o:ole="">
            <v:imagedata r:id="rId301" o:title=""/>
          </v:shape>
          <o:OLEObject Type="Embed" ProgID="Equation.DSMT4" ShapeID="_x0000_i1170" DrawAspect="Content" ObjectID="_1769335957" r:id="rId30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в то время как вторая связь означает установление связи с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ом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F9501C">
        <w:rPr>
          <w:position w:val="-6"/>
        </w:rPr>
        <w:object w:dxaOrig="200" w:dyaOrig="279" w14:anchorId="183CC3A1">
          <v:shape id="_x0000_i1171" type="#_x0000_t75" style="width:10.2pt;height:14.25pt" o:ole="">
            <v:imagedata r:id="rId303" o:title=""/>
          </v:shape>
          <o:OLEObject Type="Embed" ProgID="Equation.DSMT4" ShapeID="_x0000_i1171" DrawAspect="Content" ObjectID="_1769335958" r:id="rId30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F9501C">
        <w:rPr>
          <w:position w:val="-6"/>
        </w:rPr>
        <w:object w:dxaOrig="200" w:dyaOrig="279" w14:anchorId="4AE40A2E">
          <v:shape id="_x0000_i1172" type="#_x0000_t75" style="width:10.2pt;height:14.25pt" o:ole="">
            <v:imagedata r:id="rId305" o:title=""/>
          </v:shape>
          <o:OLEObject Type="Embed" ProgID="Equation.DSMT4" ShapeID="_x0000_i1172" DrawAspect="Content" ObjectID="_1769335959" r:id="rId30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в свою очередь, делает тот же исходящий выбор для третьего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а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F9501C">
        <w:rPr>
          <w:position w:val="-10"/>
        </w:rPr>
        <w:object w:dxaOrig="200" w:dyaOrig="300" w14:anchorId="22DA4EFE">
          <v:shape id="_x0000_i1173" type="#_x0000_t75" style="width:10.2pt;height:14.95pt" o:ole="">
            <v:imagedata r:id="rId307" o:title=""/>
          </v:shape>
          <o:OLEObject Type="Embed" ProgID="Equation.DSMT4" ShapeID="_x0000_i1173" DrawAspect="Content" ObjectID="_1769335960" r:id="rId30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что указывает на структурную эквивалентность; таким образом, это различные процессы. </w:t>
      </w:r>
    </w:p>
    <w:p w14:paraId="2632AED5" w14:textId="77777777" w:rsidR="003B6749" w:rsidRPr="00515E28" w:rsidRDefault="000170A4" w:rsidP="009F1294">
      <w:pPr>
        <w:pStyle w:val="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1" w:name="density"/>
      <w:r w:rsidRPr="00515E28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density</w:t>
      </w:r>
    </w:p>
    <w:p w14:paraId="0169EA97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ценка параметра этого эффекта указывает на то, что с увеличением исходящих степеней снижается вероятность появления новой связи.</w:t>
      </w:r>
    </w:p>
    <w:p w14:paraId="575941BA" w14:textId="77777777" w:rsidR="003B6749" w:rsidRPr="00515E28" w:rsidRDefault="000170A4" w:rsidP="009F1294">
      <w:pPr>
        <w:pStyle w:val="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2" w:name="outratelog"/>
      <w:bookmarkEnd w:id="41"/>
      <w:proofErr w:type="spellStart"/>
      <w:r w:rsidRPr="00515E28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outRateLog</w:t>
      </w:r>
      <w:proofErr w:type="spellEnd"/>
    </w:p>
    <w:p w14:paraId="163B501F" w14:textId="2813115A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Логарифмическая зависимость скорости (параметра </w:t>
      </w:r>
      <w:r w:rsidR="0021761A" w:rsidRPr="0021761A">
        <w:rPr>
          <w:position w:val="-12"/>
        </w:rPr>
        <w:object w:dxaOrig="240" w:dyaOrig="360" w14:anchorId="64F6BE72">
          <v:shape id="_x0000_i1174" type="#_x0000_t75" style="width:12.25pt;height:18.35pt" o:ole="">
            <v:imagedata r:id="rId309" o:title=""/>
          </v:shape>
          <o:OLEObject Type="Embed" ProgID="Equation.DSMT4" ShapeID="_x0000_i1174" DrawAspect="Content" ObjectID="_1769335961" r:id="rId31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а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21761A" w:rsidRPr="0021761A">
        <w:rPr>
          <w:position w:val="-6"/>
        </w:rPr>
        <w:object w:dxaOrig="139" w:dyaOrig="260" w14:anchorId="3B060AF6">
          <v:shape id="_x0000_i1175" type="#_x0000_t75" style="width:6.8pt;height:12.9pt" o:ole="">
            <v:imagedata r:id="rId311" o:title=""/>
          </v:shape>
          <o:OLEObject Type="Embed" ProgID="Equation.DSMT4" ShapeID="_x0000_i1175" DrawAspect="Content" ObjectID="_1769335962" r:id="rId31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 от количества исходящих степеней. С увеличением числа связей актор увеличивает частоту принятия решений.</w:t>
      </w:r>
    </w:p>
    <w:p w14:paraId="7C7D6224" w14:textId="77777777" w:rsidR="003B6749" w:rsidRPr="00515E28" w:rsidRDefault="000170A4" w:rsidP="009F1294">
      <w:pPr>
        <w:pStyle w:val="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3" w:name="transitive-triads"/>
      <w:bookmarkEnd w:id="42"/>
      <w:r w:rsidRPr="00515E28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transitive</w:t>
      </w:r>
      <w:r w:rsidRPr="00515E28"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triads</w:t>
      </w:r>
    </w:p>
    <w:p w14:paraId="712AF7B6" w14:textId="1E9F79CC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ценка этого эффекта показывает количество транзитивных паттернов относительно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а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21761A" w:rsidRPr="0021761A">
        <w:rPr>
          <w:position w:val="-6"/>
        </w:rPr>
        <w:object w:dxaOrig="139" w:dyaOrig="260" w14:anchorId="2D229B67">
          <v:shape id="_x0000_i1176" type="#_x0000_t75" style="width:6.8pt;height:12.9pt" o:ole="">
            <v:imagedata r:id="rId313" o:title=""/>
          </v:shape>
          <o:OLEObject Type="Embed" ProgID="Equation.DSMT4" ShapeID="_x0000_i1176" DrawAspect="Content" ObjectID="_1769335963" r:id="rId31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Для двух акторов, где каждый из них является соавтором с </w:t>
      </w:r>
      <w:r w:rsidR="0021761A" w:rsidRPr="0021761A">
        <w:rPr>
          <w:position w:val="-6"/>
        </w:rPr>
        <w:object w:dxaOrig="139" w:dyaOrig="260" w14:anchorId="077AB192">
          <v:shape id="_x0000_i1177" type="#_x0000_t75" style="width:6.8pt;height:12.9pt" o:ole="">
            <v:imagedata r:id="rId315" o:title=""/>
          </v:shape>
          <o:OLEObject Type="Embed" ProgID="Equation.DSMT4" ShapeID="_x0000_i1177" DrawAspect="Content" ObjectID="_1769335964" r:id="rId31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ндивидуально, вероятность стать соавторами увеличивается </w: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</w:t>
      </w:r>
      <w:proofErr w:type="gram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21761A" w:rsidRPr="0021761A">
        <w:rPr>
          <w:position w:val="-10"/>
        </w:rPr>
        <w:object w:dxaOrig="2700" w:dyaOrig="320" w14:anchorId="2719A676">
          <v:shape id="_x0000_i1178" type="#_x0000_t75" style="width:135.15pt;height:16.3pt" o:ole="">
            <v:imagedata r:id="rId317" o:title=""/>
          </v:shape>
          <o:OLEObject Type="Embed" ProgID="Equation.DSMT4" ShapeID="_x0000_i1178" DrawAspect="Content" ObjectID="_1769335965" r:id="rId31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аза.</w:t>
      </w:r>
    </w:p>
    <w:p w14:paraId="186DEC0B" w14:textId="77777777" w:rsidR="003B6749" w:rsidRPr="00515E28" w:rsidRDefault="000170A4" w:rsidP="009F1294">
      <w:pPr>
        <w:pStyle w:val="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4" w:name="transtripx-expcovar"/>
      <w:bookmarkEnd w:id="43"/>
      <w:proofErr w:type="spellStart"/>
      <w:r w:rsidRPr="00515E28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lastRenderedPageBreak/>
        <w:t>transTripX</w:t>
      </w:r>
      <w:proofErr w:type="spellEnd"/>
      <w:r w:rsidRPr="00515E28"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515E28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exp</w:t>
      </w:r>
      <w:proofErr w:type="spellEnd"/>
      <w:r w:rsidRPr="00515E28"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  <w:t>_</w:t>
      </w:r>
      <w:proofErr w:type="spellStart"/>
      <w:r w:rsidRPr="00515E28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covar</w:t>
      </w:r>
      <w:proofErr w:type="spellEnd"/>
    </w:p>
    <w:p w14:paraId="4C051D44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Значение оценки параметра этого эффекта означает, что с увеличением значения эффекта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transitive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triads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этот эффект показывает, что с увеличением стажа ослабевает эффект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transitive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triads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B40872D" w14:textId="7601BCC0" w:rsidR="003B6749" w:rsidRPr="00515E28" w:rsidRDefault="000170A4" w:rsidP="009F1294">
      <w:pPr>
        <w:pStyle w:val="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45" w:name="_Toc158408067"/>
      <w:bookmarkEnd w:id="38"/>
      <w:bookmarkEnd w:id="39"/>
      <w:bookmarkEnd w:id="40"/>
      <w:bookmarkEnd w:id="44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Заключение</w:t>
      </w:r>
      <w:bookmarkStart w:id="46" w:name="заключение"/>
      <w:bookmarkEnd w:id="45"/>
    </w:p>
    <w:p w14:paraId="758EC281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рамках курсовой работы я ознакомился с дисциплиной сетевой анализ и ознакомился с современным методом анализа динамики социальных сетей - Стохастическое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но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риентированное моделирование (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tohastic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Models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for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Network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Dynamics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. Полученные результаты исследования могут оказать практическую значимость и служить основой для дальнейших исследований в данной области.</w:t>
      </w:r>
    </w:p>
    <w:p w14:paraId="00C8C421" w14:textId="77777777" w:rsidR="003B6749" w:rsidRPr="00515E28" w:rsidRDefault="000170A4" w:rsidP="009F1294">
      <w:pPr>
        <w:pStyle w:val="1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7" w:name="_Toc158408068"/>
      <w:bookmarkEnd w:id="46"/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Список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литературы</w:t>
      </w:r>
      <w:bookmarkStart w:id="48" w:name="список-литературы"/>
      <w:bookmarkEnd w:id="47"/>
      <w:proofErr w:type="spellEnd"/>
    </w:p>
    <w:p w14:paraId="3118E3CE" w14:textId="77777777" w:rsidR="003B6749" w:rsidRPr="00515E28" w:rsidRDefault="000170A4" w:rsidP="009F1294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окука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, Валеева Д.Р. Статистические модели для анализа динамики социальных сетей в исследованиях образования // Вопросы образования. - 2015. - №1. - С. 201-213.</w:t>
      </w:r>
    </w:p>
    <w:p w14:paraId="22E82A0F" w14:textId="77777777" w:rsidR="003B6749" w:rsidRPr="00515E28" w:rsidRDefault="000170A4" w:rsidP="009F1294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om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Broekel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Pierre-Alexandre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Balland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Martijn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urger, Frank Oort Modeling knowledge networks in economic geography: a discussion of four methods // The Annals of Regional Science. - 2014. - №53. - </w: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С. 423</w:t>
      </w:r>
      <w:proofErr w:type="gram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-452 .</w:t>
      </w:r>
    </w:p>
    <w:p w14:paraId="3FA246B9" w14:textId="77777777" w:rsidR="003B6749" w:rsidRPr="00515E28" w:rsidRDefault="000170A4" w:rsidP="009F1294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Anuška Ferligoj, Luka Kronegger, Franc Mali, Tom A B Snijders, Patrick Doreian Scientific collaboration dynamics in a national scientific system // Scientometrics. - 2015. - №104. - С. 985–1012.</w:t>
      </w:r>
    </w:p>
    <w:p w14:paraId="4F7FEB0E" w14:textId="77777777" w:rsidR="003B6749" w:rsidRPr="00515E28" w:rsidRDefault="000170A4" w:rsidP="009F1294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nijders, T.A.B., &amp; Pickup, M. (2016). Stochastic Actor-Oriented Models for Network Dynamics. Retrieved June 10, 2016.</w:t>
      </w:r>
    </w:p>
    <w:p w14:paraId="796950F3" w14:textId="77777777" w:rsidR="003B6749" w:rsidRPr="00515E28" w:rsidRDefault="000170A4" w:rsidP="009F1294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nijders, T. A. B. he Statistical Evaluation of Social Network Dynamics // Sociological Methodology. - 2001. - №31. - С. 361-395.</w:t>
      </w:r>
    </w:p>
    <w:p w14:paraId="58536473" w14:textId="77777777" w:rsidR="003B6749" w:rsidRPr="00515E28" w:rsidRDefault="000170A4" w:rsidP="009F1294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Siena algorithms // Department of Statistics - University of Oxford URL: </w:t>
      </w:r>
      <w:hyperlink r:id="rId319">
        <w:r w:rsidRPr="00515E28">
          <w:rPr>
            <w:rStyle w:val="ae"/>
            <w:rFonts w:ascii="Times New Roman" w:hAnsi="Times New Roman" w:cs="Times New Roman"/>
            <w:color w:val="000000" w:themeColor="text1"/>
            <w:sz w:val="28"/>
            <w:szCs w:val="28"/>
          </w:rPr>
          <w:t>https://www.stats.ox.ac.uk/~snijders/siena/Siena_algorithms.pdf</w:t>
        </w:r>
      </w:hyperlink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дата обращения: 06.01.2024).</w:t>
      </w:r>
    </w:p>
    <w:p w14:paraId="12417875" w14:textId="77777777" w:rsidR="003B6749" w:rsidRPr="00515E28" w:rsidRDefault="000170A4" w:rsidP="009F1294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Manual for RSiena / M. R. Ruth. — </w: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Текст :</w:t>
      </w:r>
      <w:proofErr w:type="gram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электронный // University of Oxford: Department of Statistics; Nuffield College University of Groningen: Department of Sociology : [сайт]. — URL: </w:t>
      </w:r>
      <w:hyperlink r:id="rId320">
        <w:r w:rsidRPr="00515E28">
          <w:rPr>
            <w:rStyle w:val="ae"/>
            <w:rFonts w:ascii="Times New Roman" w:hAnsi="Times New Roman" w:cs="Times New Roman"/>
            <w:color w:val="000000" w:themeColor="text1"/>
            <w:sz w:val="28"/>
            <w:szCs w:val="28"/>
          </w:rPr>
          <w:t>https://www.stats.ox.ac.uk/~snijders/siena/RSiena_Manual.pdf</w:t>
        </w:r>
      </w:hyperlink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дата обращения: 14.01.2024).</w:t>
      </w:r>
    </w:p>
    <w:p w14:paraId="74B6CA76" w14:textId="77777777" w:rsidR="003B6749" w:rsidRPr="00515E28" w:rsidRDefault="000170A4" w:rsidP="009F1294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Snijders The statistical evaluation of social network dynamics / Snijders, A T. — </w: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Текст :</w:t>
      </w:r>
      <w:proofErr w:type="gram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посредственный // Sociolog- ical Methodology. — 2001. — № 31. — С. 361-395.</w:t>
      </w:r>
    </w:p>
    <w:bookmarkEnd w:id="48"/>
    <w:p w14:paraId="23820648" w14:textId="77777777" w:rsidR="003B6749" w:rsidRPr="00515E28" w:rsidRDefault="003B6749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3B6749" w:rsidRPr="00515E28" w:rsidSect="001D2389">
      <w:footerReference w:type="default" r:id="rId321"/>
      <w:pgSz w:w="11906" w:h="16838" w:code="9"/>
      <w:pgMar w:top="1134" w:right="850" w:bottom="1134" w:left="1701" w:header="720" w:footer="72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D605384" w14:textId="77777777" w:rsidR="001C384D" w:rsidRDefault="001C384D">
      <w:pPr>
        <w:spacing w:after="0"/>
      </w:pPr>
      <w:r>
        <w:separator/>
      </w:r>
    </w:p>
  </w:endnote>
  <w:endnote w:type="continuationSeparator" w:id="0">
    <w:p w14:paraId="09B6FB34" w14:textId="77777777" w:rsidR="001C384D" w:rsidRDefault="001C384D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97181826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color w:val="000000" w:themeColor="text1"/>
      </w:rPr>
    </w:sdtEndPr>
    <w:sdtContent>
      <w:p w14:paraId="34E610D8" w14:textId="021D9DD3" w:rsidR="002427B1" w:rsidRPr="000C5346" w:rsidRDefault="002427B1">
        <w:pPr>
          <w:pStyle w:val="af2"/>
          <w:jc w:val="center"/>
          <w:rPr>
            <w:rFonts w:ascii="Times New Roman" w:hAnsi="Times New Roman" w:cs="Times New Roman"/>
            <w:color w:val="000000" w:themeColor="text1"/>
          </w:rPr>
        </w:pPr>
        <w:r w:rsidRPr="000C5346">
          <w:rPr>
            <w:rFonts w:ascii="Times New Roman" w:hAnsi="Times New Roman" w:cs="Times New Roman"/>
            <w:color w:val="000000" w:themeColor="text1"/>
          </w:rPr>
          <w:fldChar w:fldCharType="begin"/>
        </w:r>
        <w:r w:rsidRPr="000C5346">
          <w:rPr>
            <w:rFonts w:ascii="Times New Roman" w:hAnsi="Times New Roman" w:cs="Times New Roman"/>
            <w:color w:val="000000" w:themeColor="text1"/>
          </w:rPr>
          <w:instrText xml:space="preserve"> PAGE   \* MERGEFORMAT </w:instrText>
        </w:r>
        <w:r w:rsidRPr="000C5346">
          <w:rPr>
            <w:rFonts w:ascii="Times New Roman" w:hAnsi="Times New Roman" w:cs="Times New Roman"/>
            <w:color w:val="000000" w:themeColor="text1"/>
          </w:rPr>
          <w:fldChar w:fldCharType="separate"/>
        </w:r>
        <w:r w:rsidR="00FA5EB0">
          <w:rPr>
            <w:rFonts w:ascii="Times New Roman" w:hAnsi="Times New Roman" w:cs="Times New Roman"/>
            <w:noProof/>
            <w:color w:val="000000" w:themeColor="text1"/>
          </w:rPr>
          <w:t>6</w:t>
        </w:r>
        <w:r w:rsidRPr="000C5346">
          <w:rPr>
            <w:rFonts w:ascii="Times New Roman" w:hAnsi="Times New Roman" w:cs="Times New Roman"/>
            <w:noProof/>
            <w:color w:val="000000" w:themeColor="text1"/>
          </w:rPr>
          <w:fldChar w:fldCharType="end"/>
        </w:r>
      </w:p>
    </w:sdtContent>
  </w:sdt>
  <w:p w14:paraId="2F9E1178" w14:textId="77777777" w:rsidR="002427B1" w:rsidRDefault="002427B1">
    <w:pPr>
      <w:pStyle w:val="af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4EF811A" w14:textId="77777777" w:rsidR="001C384D" w:rsidRDefault="001C384D">
      <w:r>
        <w:separator/>
      </w:r>
    </w:p>
  </w:footnote>
  <w:footnote w:type="continuationSeparator" w:id="0">
    <w:p w14:paraId="79837FB8" w14:textId="77777777" w:rsidR="001C384D" w:rsidRDefault="001C384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0B8E830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8D92BBA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3AC030C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71D43BA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1DD6066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C5607F0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CD432B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21A989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395043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79C263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A990"/>
    <w:multiLevelType w:val="multilevel"/>
    <w:tmpl w:val="D3C255EC"/>
    <w:lvl w:ilvl="0">
      <w:numFmt w:val="bullet"/>
      <w:lvlText w:val=" "/>
      <w:lvlJc w:val="left"/>
      <w:pPr>
        <w:ind w:left="720" w:hanging="480"/>
      </w:pPr>
    </w:lvl>
    <w:lvl w:ilvl="1">
      <w:numFmt w:val="bullet"/>
      <w:lvlText w:val=" "/>
      <w:lvlJc w:val="left"/>
      <w:pPr>
        <w:ind w:left="1440" w:hanging="480"/>
      </w:pPr>
    </w:lvl>
    <w:lvl w:ilvl="2">
      <w:numFmt w:val="bullet"/>
      <w:lvlText w:val=" "/>
      <w:lvlJc w:val="left"/>
      <w:pPr>
        <w:ind w:left="2160" w:hanging="480"/>
      </w:pPr>
    </w:lvl>
    <w:lvl w:ilvl="3">
      <w:numFmt w:val="bullet"/>
      <w:lvlText w:val=" "/>
      <w:lvlJc w:val="left"/>
      <w:pPr>
        <w:ind w:left="2880" w:hanging="480"/>
      </w:pPr>
    </w:lvl>
    <w:lvl w:ilvl="4">
      <w:numFmt w:val="bullet"/>
      <w:lvlText w:val=" "/>
      <w:lvlJc w:val="left"/>
      <w:pPr>
        <w:ind w:left="3600" w:hanging="480"/>
      </w:pPr>
    </w:lvl>
    <w:lvl w:ilvl="5">
      <w:numFmt w:val="bullet"/>
      <w:lvlText w:val=" "/>
      <w:lvlJc w:val="left"/>
      <w:pPr>
        <w:ind w:left="4320" w:hanging="480"/>
      </w:pPr>
    </w:lvl>
    <w:lvl w:ilvl="6">
      <w:numFmt w:val="bullet"/>
      <w:lvlText w:val=" "/>
      <w:lvlJc w:val="left"/>
      <w:pPr>
        <w:ind w:left="5040" w:hanging="480"/>
      </w:pPr>
    </w:lvl>
    <w:lvl w:ilvl="7">
      <w:numFmt w:val="bullet"/>
      <w:lvlText w:val=" "/>
      <w:lvlJc w:val="left"/>
      <w:pPr>
        <w:ind w:left="5760" w:hanging="480"/>
      </w:pPr>
    </w:lvl>
    <w:lvl w:ilvl="8">
      <w:numFmt w:val="bullet"/>
      <w:lvlText w:val=" "/>
      <w:lvlJc w:val="left"/>
      <w:pPr>
        <w:ind w:left="6480" w:hanging="480"/>
      </w:pPr>
    </w:lvl>
  </w:abstractNum>
  <w:abstractNum w:abstractNumId="11">
    <w:nsid w:val="0000A991"/>
    <w:multiLevelType w:val="multilevel"/>
    <w:tmpl w:val="BAEA5598"/>
    <w:lvl w:ilvl="0">
      <w:numFmt w:val="bullet"/>
      <w:lvlText w:val="•"/>
      <w:lvlJc w:val="left"/>
      <w:pPr>
        <w:ind w:left="720" w:hanging="480"/>
      </w:pPr>
    </w:lvl>
    <w:lvl w:ilvl="1">
      <w:numFmt w:val="bullet"/>
      <w:lvlText w:val="–"/>
      <w:lvlJc w:val="left"/>
      <w:pPr>
        <w:ind w:left="1440" w:hanging="480"/>
      </w:pPr>
    </w:lvl>
    <w:lvl w:ilvl="2">
      <w:numFmt w:val="bullet"/>
      <w:lvlText w:val="•"/>
      <w:lvlJc w:val="left"/>
      <w:pPr>
        <w:ind w:left="2160" w:hanging="480"/>
      </w:pPr>
    </w:lvl>
    <w:lvl w:ilvl="3">
      <w:numFmt w:val="bullet"/>
      <w:lvlText w:val="–"/>
      <w:lvlJc w:val="left"/>
      <w:pPr>
        <w:ind w:left="2880" w:hanging="480"/>
      </w:pPr>
    </w:lvl>
    <w:lvl w:ilvl="4">
      <w:numFmt w:val="bullet"/>
      <w:lvlText w:val="•"/>
      <w:lvlJc w:val="left"/>
      <w:pPr>
        <w:ind w:left="3600" w:hanging="480"/>
      </w:pPr>
    </w:lvl>
    <w:lvl w:ilvl="5">
      <w:numFmt w:val="bullet"/>
      <w:lvlText w:val="–"/>
      <w:lvlJc w:val="left"/>
      <w:pPr>
        <w:ind w:left="4320" w:hanging="480"/>
      </w:pPr>
    </w:lvl>
    <w:lvl w:ilvl="6">
      <w:numFmt w:val="bullet"/>
      <w:lvlText w:val="•"/>
      <w:lvlJc w:val="left"/>
      <w:pPr>
        <w:ind w:left="5040" w:hanging="480"/>
      </w:pPr>
    </w:lvl>
    <w:lvl w:ilvl="7">
      <w:numFmt w:val="bullet"/>
      <w:lvlText w:val="–"/>
      <w:lvlJc w:val="left"/>
      <w:pPr>
        <w:ind w:left="5760" w:hanging="480"/>
      </w:pPr>
    </w:lvl>
    <w:lvl w:ilvl="8">
      <w:numFmt w:val="bullet"/>
      <w:lvlText w:val="•"/>
      <w:lvlJc w:val="left"/>
      <w:pPr>
        <w:ind w:left="6480" w:hanging="480"/>
      </w:pPr>
    </w:lvl>
  </w:abstractNum>
  <w:abstractNum w:abstractNumId="12">
    <w:nsid w:val="00A99411"/>
    <w:multiLevelType w:val="multilevel"/>
    <w:tmpl w:val="222C7120"/>
    <w:lvl w:ilvl="0">
      <w:start w:val="1"/>
      <w:numFmt w:val="decimal"/>
      <w:lvlText w:val="%1."/>
      <w:lvlJc w:val="left"/>
      <w:pPr>
        <w:ind w:left="720" w:hanging="480"/>
      </w:pPr>
    </w:lvl>
    <w:lvl w:ilvl="1">
      <w:start w:val="1"/>
      <w:numFmt w:val="decimal"/>
      <w:lvlText w:val="%2."/>
      <w:lvlJc w:val="left"/>
      <w:pPr>
        <w:ind w:left="1440" w:hanging="480"/>
      </w:pPr>
    </w:lvl>
    <w:lvl w:ilvl="2">
      <w:start w:val="1"/>
      <w:numFmt w:val="decimal"/>
      <w:lvlText w:val="%3."/>
      <w:lvlJc w:val="left"/>
      <w:pPr>
        <w:ind w:left="2160" w:hanging="480"/>
      </w:pPr>
    </w:lvl>
    <w:lvl w:ilvl="3">
      <w:start w:val="1"/>
      <w:numFmt w:val="decimal"/>
      <w:lvlText w:val="%4."/>
      <w:lvlJc w:val="left"/>
      <w:pPr>
        <w:ind w:left="2880" w:hanging="480"/>
      </w:pPr>
    </w:lvl>
    <w:lvl w:ilvl="4">
      <w:start w:val="1"/>
      <w:numFmt w:val="decimal"/>
      <w:lvlText w:val="%5."/>
      <w:lvlJc w:val="left"/>
      <w:pPr>
        <w:ind w:left="3600" w:hanging="480"/>
      </w:pPr>
    </w:lvl>
    <w:lvl w:ilvl="5">
      <w:start w:val="1"/>
      <w:numFmt w:val="decimal"/>
      <w:lvlText w:val="%6."/>
      <w:lvlJc w:val="left"/>
      <w:pPr>
        <w:ind w:left="4320" w:hanging="480"/>
      </w:pPr>
    </w:lvl>
    <w:lvl w:ilvl="6">
      <w:start w:val="1"/>
      <w:numFmt w:val="decimal"/>
      <w:lvlText w:val="%7."/>
      <w:lvlJc w:val="left"/>
      <w:pPr>
        <w:ind w:left="5040" w:hanging="480"/>
      </w:pPr>
    </w:lvl>
    <w:lvl w:ilvl="7">
      <w:start w:val="1"/>
      <w:numFmt w:val="decimal"/>
      <w:lvlText w:val="%8."/>
      <w:lvlJc w:val="left"/>
      <w:pPr>
        <w:ind w:left="5760" w:hanging="480"/>
      </w:pPr>
    </w:lvl>
    <w:lvl w:ilvl="8">
      <w:start w:val="1"/>
      <w:numFmt w:val="decimal"/>
      <w:lvlText w:val="%9."/>
      <w:lvlJc w:val="left"/>
      <w:pPr>
        <w:ind w:left="6480" w:hanging="480"/>
      </w:pPr>
    </w:lvl>
  </w:abstractNum>
  <w:num w:numId="1">
    <w:abstractNumId w:val="10"/>
  </w:num>
  <w:num w:numId="2">
    <w:abstractNumId w:val="11"/>
  </w:num>
  <w:num w:numId="3">
    <w:abstractNumId w:val="11"/>
  </w:num>
  <w:num w:numId="4">
    <w:abstractNumId w:val="11"/>
  </w:num>
  <w:num w:numId="5">
    <w:abstractNumId w:val="11"/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</w:num>
  <w:num w:numId="8">
    <w:abstractNumId w:val="11"/>
  </w:num>
  <w:num w:numId="9">
    <w:abstractNumId w:val="11"/>
  </w:num>
  <w:num w:numId="10">
    <w:abstractNumId w:val="11"/>
  </w:num>
  <w:num w:numId="11">
    <w:abstractNumId w:val="11"/>
  </w:num>
  <w:num w:numId="12">
    <w:abstractNumId w:val="11"/>
  </w:num>
  <w:num w:numId="1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9"/>
  </w:num>
  <w:num w:numId="17">
    <w:abstractNumId w:val="7"/>
  </w:num>
  <w:num w:numId="18">
    <w:abstractNumId w:val="6"/>
  </w:num>
  <w:num w:numId="19">
    <w:abstractNumId w:val="5"/>
  </w:num>
  <w:num w:numId="20">
    <w:abstractNumId w:val="4"/>
  </w:num>
  <w:num w:numId="21">
    <w:abstractNumId w:val="8"/>
  </w:num>
  <w:num w:numId="22">
    <w:abstractNumId w:val="3"/>
  </w:num>
  <w:num w:numId="23">
    <w:abstractNumId w:val="2"/>
  </w:num>
  <w:num w:numId="24">
    <w:abstractNumId w:val="1"/>
  </w:num>
  <w:num w:numId="2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B6749"/>
    <w:rsid w:val="000170A4"/>
    <w:rsid w:val="000C5346"/>
    <w:rsid w:val="001C384D"/>
    <w:rsid w:val="001D2389"/>
    <w:rsid w:val="001F18E3"/>
    <w:rsid w:val="0021761A"/>
    <w:rsid w:val="002427B1"/>
    <w:rsid w:val="00314859"/>
    <w:rsid w:val="00343C31"/>
    <w:rsid w:val="003B6749"/>
    <w:rsid w:val="004B3BCF"/>
    <w:rsid w:val="00515E28"/>
    <w:rsid w:val="00617667"/>
    <w:rsid w:val="007230D1"/>
    <w:rsid w:val="007347AD"/>
    <w:rsid w:val="007B7A3B"/>
    <w:rsid w:val="009F1294"/>
    <w:rsid w:val="00B56BE1"/>
    <w:rsid w:val="00BC5772"/>
    <w:rsid w:val="00BF6C87"/>
    <w:rsid w:val="00C1554E"/>
    <w:rsid w:val="00C62ACD"/>
    <w:rsid w:val="00DD2C27"/>
    <w:rsid w:val="00F01F22"/>
    <w:rsid w:val="00F9501C"/>
    <w:rsid w:val="00FA5E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C901C4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1" w:defUnhideWhenUsed="1" w:defQFormat="0" w:count="267">
    <w:lsdException w:name="Normal" w:semiHidden="0" w:unhideWhenUsed="0"/>
    <w:lsdException w:name="heading 1" w:semiHidden="0" w:unhideWhenUsed="0"/>
    <w:lsdException w:name="heading 2" w:semiHidden="0" w:unhideWhenUsed="0"/>
    <w:lsdException w:name="heading 3" w:semiHidden="0" w:unhideWhenUsed="0"/>
    <w:lsdException w:name="heading 4" w:semiHidden="0" w:unhideWhenUsed="0"/>
    <w:lsdException w:name="heading 6" w:semiHidden="0" w:unhideWhenUsed="0"/>
    <w:lsdException w:name="heading 7" w:semiHidden="0" w:unhideWhenUsed="0"/>
    <w:lsdException w:name="heading 8" w:semiHidden="0" w:unhideWhenUsed="0"/>
    <w:lsdException w:name="heading 9" w:semiHidden="0" w:unhideWhenUsed="0"/>
    <w:lsdException w:name="index 1" w:semiHidden="0" w:unhideWhenUsed="0"/>
    <w:lsdException w:name="toc 1" w:uiPriority="39"/>
    <w:lsdException w:name="toc 2" w:uiPriority="39"/>
    <w:lsdException w:name="toc 3" w:uiPriority="39"/>
    <w:lsdException w:name="footer" w:uiPriority="99"/>
    <w:lsdException w:name="List 5" w:semiHidden="0" w:unhideWhenUsed="0"/>
    <w:lsdException w:name="List Bullet 4" w:semiHidden="0" w:unhideWhenUsed="0"/>
    <w:lsdException w:name="List Bullet 5" w:semiHidden="0" w:unhideWhenUsed="0"/>
    <w:lsdException w:name="Title" w:semiHidden="0" w:unhideWhenUsed="0"/>
    <w:lsdException w:name="Body Text" w:qFormat="1"/>
    <w:lsdException w:name="Subtitle" w:semiHidden="0" w:unhideWhenUsed="0"/>
    <w:lsdException w:name="Body Text First Indent 2" w:semiHidden="0" w:unhideWhenUsed="0"/>
    <w:lsdException w:name="Note Heading" w:semiHidden="0" w:unhideWhenUsed="0"/>
    <w:lsdException w:name="Body Text 2" w:semiHidden="0" w:unhideWhenUsed="0"/>
    <w:lsdException w:name="Body Text 3" w:semiHidden="0" w:unhideWhenUsed="0"/>
    <w:lsdException w:name="Hyperlink" w:uiPriority="99"/>
    <w:lsdException w:name="Strong" w:semiHidden="0" w:unhideWhenUsed="0"/>
    <w:lsdException w:name="Emphasis" w:semiHidden="0" w:unhideWhenUsed="0"/>
    <w:lsdException w:name="Table Grid" w:semiHidden="0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nhideWhenUsed="0"/>
    <w:lsdException w:name="Intense Emphasis" w:semiHidden="0" w:unhideWhenUsed="0"/>
    <w:lsdException w:name="Subtle Reference" w:semiHidden="0" w:unhideWhenUsed="0"/>
    <w:lsdException w:name="Intense Reference" w:semiHidden="0" w:unhideWhenUsed="0"/>
    <w:lsdException w:name="Book Title" w:semiHidden="0" w:unhideWhenUsed="0"/>
  </w:latentStyles>
  <w:style w:type="paragraph" w:default="1" w:styleId="a">
    <w:name w:val="Normal"/>
    <w:qFormat/>
  </w:style>
  <w:style w:type="paragraph" w:styleId="1">
    <w:name w:val="heading 1"/>
    <w:basedOn w:val="a"/>
    <w:next w:val="a0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4F81BD" w:themeColor="accent1"/>
      <w:sz w:val="32"/>
      <w:szCs w:val="32"/>
    </w:rPr>
  </w:style>
  <w:style w:type="paragraph" w:styleId="2">
    <w:name w:val="heading 2"/>
    <w:basedOn w:val="a"/>
    <w:next w:val="a0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3">
    <w:name w:val="heading 3"/>
    <w:basedOn w:val="a"/>
    <w:next w:val="a0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0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Cs/>
      <w:i/>
      <w:color w:val="4F81BD" w:themeColor="accent1"/>
    </w:rPr>
  </w:style>
  <w:style w:type="paragraph" w:styleId="5">
    <w:name w:val="heading 5"/>
    <w:basedOn w:val="a"/>
    <w:next w:val="a0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iCs/>
      <w:color w:val="4F81BD" w:themeColor="accent1"/>
    </w:rPr>
  </w:style>
  <w:style w:type="paragraph" w:styleId="6">
    <w:name w:val="heading 6"/>
    <w:basedOn w:val="a"/>
    <w:next w:val="a0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color w:val="4F81BD" w:themeColor="accent1"/>
    </w:rPr>
  </w:style>
  <w:style w:type="paragraph" w:styleId="7">
    <w:name w:val="heading 7"/>
    <w:basedOn w:val="a"/>
    <w:next w:val="a0"/>
    <w:uiPriority w:val="9"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color w:val="4F81BD" w:themeColor="accent1"/>
    </w:rPr>
  </w:style>
  <w:style w:type="paragraph" w:styleId="8">
    <w:name w:val="heading 8"/>
    <w:basedOn w:val="a"/>
    <w:next w:val="a0"/>
    <w:uiPriority w:val="9"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9">
    <w:name w:val="heading 9"/>
    <w:basedOn w:val="a"/>
    <w:next w:val="a0"/>
    <w:uiPriority w:val="9"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link w:val="a4"/>
    <w:qFormat/>
    <w:pPr>
      <w:spacing w:before="180" w:after="180"/>
    </w:pPr>
  </w:style>
  <w:style w:type="paragraph" w:customStyle="1" w:styleId="FirstParagraph">
    <w:name w:val="First Paragraph"/>
    <w:basedOn w:val="a0"/>
    <w:next w:val="a0"/>
    <w:qFormat/>
  </w:style>
  <w:style w:type="paragraph" w:customStyle="1" w:styleId="Compact">
    <w:name w:val="Compact"/>
    <w:basedOn w:val="a0"/>
    <w:qFormat/>
    <w:pPr>
      <w:spacing w:before="36" w:after="36"/>
    </w:pPr>
  </w:style>
  <w:style w:type="paragraph" w:styleId="a5">
    <w:name w:val="Title"/>
    <w:basedOn w:val="a"/>
    <w:next w:val="a0"/>
    <w:qFormat/>
    <w:pPr>
      <w:keepNext/>
      <w:keepLines/>
      <w:spacing w:before="480" w:after="240"/>
      <w:jc w:val="center"/>
    </w:pPr>
    <w:rPr>
      <w:rFonts w:asciiTheme="majorHAnsi" w:eastAsiaTheme="majorEastAsia" w:hAnsiTheme="majorHAnsi" w:cstheme="majorBidi"/>
      <w:b/>
      <w:bCs/>
      <w:color w:val="345A8A" w:themeColor="accent1" w:themeShade="B5"/>
      <w:sz w:val="36"/>
      <w:szCs w:val="36"/>
    </w:rPr>
  </w:style>
  <w:style w:type="paragraph" w:styleId="a6">
    <w:name w:val="Subtitle"/>
    <w:basedOn w:val="a5"/>
    <w:next w:val="a0"/>
    <w:qFormat/>
    <w:pPr>
      <w:spacing w:before="240"/>
    </w:pPr>
    <w:rPr>
      <w:sz w:val="30"/>
      <w:szCs w:val="30"/>
    </w:rPr>
  </w:style>
  <w:style w:type="paragraph" w:customStyle="1" w:styleId="Author">
    <w:name w:val="Author"/>
    <w:next w:val="a0"/>
    <w:qFormat/>
    <w:pPr>
      <w:keepNext/>
      <w:keepLines/>
      <w:jc w:val="center"/>
    </w:pPr>
  </w:style>
  <w:style w:type="paragraph" w:styleId="a7">
    <w:name w:val="Date"/>
    <w:next w:val="a0"/>
    <w:qFormat/>
    <w:pPr>
      <w:keepNext/>
      <w:keepLines/>
      <w:jc w:val="center"/>
    </w:pPr>
  </w:style>
  <w:style w:type="paragraph" w:customStyle="1" w:styleId="AbstractTitle">
    <w:name w:val="Abstract Title"/>
    <w:basedOn w:val="a"/>
    <w:next w:val="Abstract"/>
    <w:qFormat/>
    <w:pPr>
      <w:keepNext/>
      <w:keepLines/>
      <w:spacing w:before="300" w:after="0"/>
      <w:jc w:val="center"/>
    </w:pPr>
    <w:rPr>
      <w:b/>
      <w:color w:val="345A8A"/>
      <w:sz w:val="20"/>
      <w:szCs w:val="20"/>
    </w:rPr>
  </w:style>
  <w:style w:type="paragraph" w:customStyle="1" w:styleId="Abstract">
    <w:name w:val="Abstract"/>
    <w:basedOn w:val="a"/>
    <w:next w:val="a0"/>
    <w:qFormat/>
    <w:pPr>
      <w:keepNext/>
      <w:keepLines/>
      <w:spacing w:before="100" w:after="300"/>
    </w:pPr>
    <w:rPr>
      <w:sz w:val="20"/>
      <w:szCs w:val="20"/>
    </w:rPr>
  </w:style>
  <w:style w:type="paragraph" w:styleId="a8">
    <w:name w:val="Bibliography"/>
    <w:basedOn w:val="a"/>
    <w:qFormat/>
  </w:style>
  <w:style w:type="paragraph" w:styleId="a9">
    <w:name w:val="Block Text"/>
    <w:basedOn w:val="a0"/>
    <w:next w:val="a0"/>
    <w:uiPriority w:val="9"/>
    <w:unhideWhenUsed/>
    <w:qFormat/>
    <w:pPr>
      <w:spacing w:before="100" w:after="100"/>
      <w:ind w:left="480" w:right="480"/>
    </w:pPr>
  </w:style>
  <w:style w:type="paragraph" w:styleId="aa">
    <w:name w:val="footnote text"/>
    <w:basedOn w:val="a"/>
    <w:uiPriority w:val="9"/>
    <w:unhideWhenUsed/>
    <w:qFormat/>
  </w:style>
  <w:style w:type="paragraph" w:customStyle="1" w:styleId="FootnoteBlockText">
    <w:name w:val="Footnote Block Text"/>
    <w:uiPriority w:val="9"/>
    <w:unhideWhenUsed/>
    <w:qFormat/>
    <w:pPr>
      <w:spacing w:before="100" w:after="100"/>
      <w:ind w:left="480" w:right="480"/>
    </w:pPr>
  </w:style>
  <w:style w:type="table" w:customStyle="1" w:styleId="Table">
    <w:name w:val="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>
        <w:jc w:val="left"/>
      </w:tblPr>
      <w:trPr>
        <w:jc w:val="left"/>
      </w:trPr>
      <w:tcPr>
        <w:tcBorders>
          <w:bottom w:val="single" w:sz="0" w:space="0" w:color="auto"/>
        </w:tcBorders>
        <w:vAlign w:val="bottom"/>
      </w:tcPr>
    </w:tblStylePr>
  </w:style>
  <w:style w:type="paragraph" w:customStyle="1" w:styleId="DefinitionTerm">
    <w:name w:val="Definition Term"/>
    <w:basedOn w:val="a"/>
    <w:next w:val="Definition"/>
    <w:pPr>
      <w:keepNext/>
      <w:keepLines/>
      <w:spacing w:after="0"/>
    </w:pPr>
    <w:rPr>
      <w:b/>
    </w:rPr>
  </w:style>
  <w:style w:type="paragraph" w:customStyle="1" w:styleId="Definition">
    <w:name w:val="Definition"/>
    <w:basedOn w:val="a"/>
  </w:style>
  <w:style w:type="paragraph" w:styleId="ab">
    <w:name w:val="caption"/>
    <w:basedOn w:val="a"/>
    <w:link w:val="ac"/>
    <w:pPr>
      <w:spacing w:after="120"/>
    </w:pPr>
    <w:rPr>
      <w:i/>
    </w:rPr>
  </w:style>
  <w:style w:type="paragraph" w:customStyle="1" w:styleId="TableCaption">
    <w:name w:val="Table Caption"/>
    <w:basedOn w:val="ab"/>
    <w:pPr>
      <w:keepNext/>
    </w:pPr>
  </w:style>
  <w:style w:type="paragraph" w:customStyle="1" w:styleId="ImageCaption">
    <w:name w:val="Image Caption"/>
    <w:basedOn w:val="ab"/>
  </w:style>
  <w:style w:type="paragraph" w:customStyle="1" w:styleId="Figure">
    <w:name w:val="Figure"/>
    <w:basedOn w:val="a"/>
  </w:style>
  <w:style w:type="paragraph" w:customStyle="1" w:styleId="CaptionedFigure">
    <w:name w:val="Captioned Figure"/>
    <w:basedOn w:val="Figure"/>
    <w:pPr>
      <w:keepNext/>
    </w:pPr>
  </w:style>
  <w:style w:type="character" w:customStyle="1" w:styleId="ac">
    <w:name w:val="Название объекта Знак"/>
    <w:basedOn w:val="a1"/>
    <w:link w:val="ab"/>
  </w:style>
  <w:style w:type="character" w:customStyle="1" w:styleId="VerbatimChar">
    <w:name w:val="Verbatim Char"/>
    <w:basedOn w:val="ac"/>
    <w:link w:val="SourceCode"/>
    <w:rPr>
      <w:rFonts w:ascii="Consolas" w:hAnsi="Consolas"/>
      <w:sz w:val="22"/>
    </w:rPr>
  </w:style>
  <w:style w:type="character" w:customStyle="1" w:styleId="SectionNumber">
    <w:name w:val="Section Number"/>
    <w:basedOn w:val="ac"/>
  </w:style>
  <w:style w:type="character" w:styleId="ad">
    <w:name w:val="footnote reference"/>
    <w:basedOn w:val="ac"/>
    <w:rPr>
      <w:vertAlign w:val="superscript"/>
    </w:rPr>
  </w:style>
  <w:style w:type="character" w:styleId="ae">
    <w:name w:val="Hyperlink"/>
    <w:basedOn w:val="ac"/>
    <w:uiPriority w:val="99"/>
    <w:rPr>
      <w:color w:val="4F81BD" w:themeColor="accent1"/>
    </w:rPr>
  </w:style>
  <w:style w:type="paragraph" w:styleId="af">
    <w:name w:val="TOC Heading"/>
    <w:basedOn w:val="1"/>
    <w:next w:val="a0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365F91" w:themeColor="accent1" w:themeShade="BF"/>
    </w:rPr>
  </w:style>
  <w:style w:type="paragraph" w:customStyle="1" w:styleId="SourceCode">
    <w:name w:val="Source Code"/>
    <w:basedOn w:val="a"/>
    <w:link w:val="VerbatimChar"/>
    <w:pPr>
      <w:wordWrap w:val="0"/>
    </w:pPr>
  </w:style>
  <w:style w:type="character" w:customStyle="1" w:styleId="KeywordTok">
    <w:name w:val="KeywordTok"/>
    <w:basedOn w:val="VerbatimChar"/>
    <w:rPr>
      <w:rFonts w:ascii="Consolas" w:hAnsi="Consolas"/>
      <w:b/>
      <w:color w:val="007020"/>
      <w:sz w:val="22"/>
    </w:rPr>
  </w:style>
  <w:style w:type="character" w:customStyle="1" w:styleId="DataTypeTok">
    <w:name w:val="DataTypeTok"/>
    <w:basedOn w:val="VerbatimChar"/>
    <w:rPr>
      <w:rFonts w:ascii="Consolas" w:hAnsi="Consolas"/>
      <w:color w:val="902000"/>
      <w:sz w:val="22"/>
    </w:rPr>
  </w:style>
  <w:style w:type="character" w:customStyle="1" w:styleId="DecValTok">
    <w:name w:val="DecValTok"/>
    <w:basedOn w:val="VerbatimChar"/>
    <w:rPr>
      <w:rFonts w:ascii="Consolas" w:hAnsi="Consolas"/>
      <w:color w:val="40A070"/>
      <w:sz w:val="22"/>
    </w:rPr>
  </w:style>
  <w:style w:type="character" w:customStyle="1" w:styleId="BaseNTok">
    <w:name w:val="BaseNTok"/>
    <w:basedOn w:val="VerbatimChar"/>
    <w:rPr>
      <w:rFonts w:ascii="Consolas" w:hAnsi="Consolas"/>
      <w:color w:val="40A070"/>
      <w:sz w:val="22"/>
    </w:rPr>
  </w:style>
  <w:style w:type="character" w:customStyle="1" w:styleId="FloatTok">
    <w:name w:val="FloatTok"/>
    <w:basedOn w:val="VerbatimChar"/>
    <w:rPr>
      <w:rFonts w:ascii="Consolas" w:hAnsi="Consolas"/>
      <w:color w:val="40A070"/>
      <w:sz w:val="22"/>
    </w:rPr>
  </w:style>
  <w:style w:type="character" w:customStyle="1" w:styleId="ConstantTok">
    <w:name w:val="ConstantTok"/>
    <w:basedOn w:val="VerbatimChar"/>
    <w:rPr>
      <w:rFonts w:ascii="Consolas" w:hAnsi="Consolas"/>
      <w:color w:val="880000"/>
      <w:sz w:val="22"/>
    </w:rPr>
  </w:style>
  <w:style w:type="character" w:customStyle="1" w:styleId="CharTok">
    <w:name w:val="CharTok"/>
    <w:basedOn w:val="VerbatimChar"/>
    <w:rPr>
      <w:rFonts w:ascii="Consolas" w:hAnsi="Consolas"/>
      <w:color w:val="4070A0"/>
      <w:sz w:val="22"/>
    </w:rPr>
  </w:style>
  <w:style w:type="character" w:customStyle="1" w:styleId="SpecialCharTok">
    <w:name w:val="SpecialCharTok"/>
    <w:basedOn w:val="VerbatimChar"/>
    <w:rPr>
      <w:rFonts w:ascii="Consolas" w:hAnsi="Consolas"/>
      <w:color w:val="4070A0"/>
      <w:sz w:val="22"/>
    </w:rPr>
  </w:style>
  <w:style w:type="character" w:customStyle="1" w:styleId="StringTok">
    <w:name w:val="StringTok"/>
    <w:basedOn w:val="VerbatimChar"/>
    <w:rPr>
      <w:rFonts w:ascii="Consolas" w:hAnsi="Consolas"/>
      <w:color w:val="4070A0"/>
      <w:sz w:val="22"/>
    </w:rPr>
  </w:style>
  <w:style w:type="character" w:customStyle="1" w:styleId="VerbatimStringTok">
    <w:name w:val="VerbatimStringTok"/>
    <w:basedOn w:val="VerbatimChar"/>
    <w:rPr>
      <w:rFonts w:ascii="Consolas" w:hAnsi="Consolas"/>
      <w:color w:val="4070A0"/>
      <w:sz w:val="22"/>
    </w:rPr>
  </w:style>
  <w:style w:type="character" w:customStyle="1" w:styleId="SpecialStringTok">
    <w:name w:val="SpecialStringTok"/>
    <w:basedOn w:val="VerbatimChar"/>
    <w:rPr>
      <w:rFonts w:ascii="Consolas" w:hAnsi="Consolas"/>
      <w:color w:val="BB6688"/>
      <w:sz w:val="22"/>
    </w:rPr>
  </w:style>
  <w:style w:type="character" w:customStyle="1" w:styleId="ImportTok">
    <w:name w:val="ImportTok"/>
    <w:basedOn w:val="VerbatimChar"/>
    <w:rPr>
      <w:rFonts w:ascii="Consolas" w:hAnsi="Consolas"/>
      <w:b/>
      <w:color w:val="008000"/>
      <w:sz w:val="22"/>
    </w:rPr>
  </w:style>
  <w:style w:type="character" w:customStyle="1" w:styleId="CommentTok">
    <w:name w:val="CommentTok"/>
    <w:basedOn w:val="VerbatimChar"/>
    <w:rPr>
      <w:rFonts w:ascii="Consolas" w:hAnsi="Consolas"/>
      <w:i/>
      <w:color w:val="60A0B0"/>
      <w:sz w:val="22"/>
    </w:rPr>
  </w:style>
  <w:style w:type="character" w:customStyle="1" w:styleId="DocumentationTok">
    <w:name w:val="DocumentationTok"/>
    <w:basedOn w:val="VerbatimChar"/>
    <w:rPr>
      <w:rFonts w:ascii="Consolas" w:hAnsi="Consolas"/>
      <w:i/>
      <w:color w:val="BA2121"/>
      <w:sz w:val="22"/>
    </w:rPr>
  </w:style>
  <w:style w:type="character" w:customStyle="1" w:styleId="AnnotationTok">
    <w:name w:val="Annot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CommentVarTok">
    <w:name w:val="CommentVar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OtherTok">
    <w:name w:val="OtherTok"/>
    <w:basedOn w:val="VerbatimChar"/>
    <w:rPr>
      <w:rFonts w:ascii="Consolas" w:hAnsi="Consolas"/>
      <w:color w:val="007020"/>
      <w:sz w:val="22"/>
    </w:rPr>
  </w:style>
  <w:style w:type="character" w:customStyle="1" w:styleId="FunctionTok">
    <w:name w:val="FunctionTok"/>
    <w:basedOn w:val="VerbatimChar"/>
    <w:rPr>
      <w:rFonts w:ascii="Consolas" w:hAnsi="Consolas"/>
      <w:color w:val="06287E"/>
      <w:sz w:val="22"/>
    </w:rPr>
  </w:style>
  <w:style w:type="character" w:customStyle="1" w:styleId="VariableTok">
    <w:name w:val="VariableTok"/>
    <w:basedOn w:val="VerbatimChar"/>
    <w:rPr>
      <w:rFonts w:ascii="Consolas" w:hAnsi="Consolas"/>
      <w:color w:val="19177C"/>
      <w:sz w:val="22"/>
    </w:rPr>
  </w:style>
  <w:style w:type="character" w:customStyle="1" w:styleId="ControlFlowTok">
    <w:name w:val="ControlFlowTok"/>
    <w:basedOn w:val="VerbatimChar"/>
    <w:rPr>
      <w:rFonts w:ascii="Consolas" w:hAnsi="Consolas"/>
      <w:b/>
      <w:color w:val="007020"/>
      <w:sz w:val="22"/>
    </w:rPr>
  </w:style>
  <w:style w:type="character" w:customStyle="1" w:styleId="OperatorTok">
    <w:name w:val="OperatorTok"/>
    <w:basedOn w:val="VerbatimChar"/>
    <w:rPr>
      <w:rFonts w:ascii="Consolas" w:hAnsi="Consolas"/>
      <w:color w:val="666666"/>
      <w:sz w:val="22"/>
    </w:rPr>
  </w:style>
  <w:style w:type="character" w:customStyle="1" w:styleId="BuiltInTok">
    <w:name w:val="BuiltInTok"/>
    <w:basedOn w:val="VerbatimChar"/>
    <w:rPr>
      <w:rFonts w:ascii="Consolas" w:hAnsi="Consolas"/>
      <w:color w:val="008000"/>
      <w:sz w:val="22"/>
    </w:rPr>
  </w:style>
  <w:style w:type="character" w:customStyle="1" w:styleId="ExtensionTok">
    <w:name w:val="ExtensionTok"/>
    <w:basedOn w:val="VerbatimChar"/>
    <w:rPr>
      <w:rFonts w:ascii="Consolas" w:hAnsi="Consolas"/>
      <w:sz w:val="22"/>
    </w:rPr>
  </w:style>
  <w:style w:type="character" w:customStyle="1" w:styleId="PreprocessorTok">
    <w:name w:val="PreprocessorTok"/>
    <w:basedOn w:val="VerbatimChar"/>
    <w:rPr>
      <w:rFonts w:ascii="Consolas" w:hAnsi="Consolas"/>
      <w:color w:val="BC7A00"/>
      <w:sz w:val="22"/>
    </w:rPr>
  </w:style>
  <w:style w:type="character" w:customStyle="1" w:styleId="AttributeTok">
    <w:name w:val="AttributeTok"/>
    <w:basedOn w:val="VerbatimChar"/>
    <w:rPr>
      <w:rFonts w:ascii="Consolas" w:hAnsi="Consolas"/>
      <w:color w:val="7D9029"/>
      <w:sz w:val="22"/>
    </w:rPr>
  </w:style>
  <w:style w:type="character" w:customStyle="1" w:styleId="RegionMarkerTok">
    <w:name w:val="RegionMarkerTok"/>
    <w:basedOn w:val="VerbatimChar"/>
    <w:rPr>
      <w:rFonts w:ascii="Consolas" w:hAnsi="Consolas"/>
      <w:sz w:val="22"/>
    </w:rPr>
  </w:style>
  <w:style w:type="character" w:customStyle="1" w:styleId="InformationTok">
    <w:name w:val="Inform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WarningTok">
    <w:name w:val="Warning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AlertTok">
    <w:name w:val="AlertTok"/>
    <w:basedOn w:val="VerbatimChar"/>
    <w:rPr>
      <w:rFonts w:ascii="Consolas" w:hAnsi="Consolas"/>
      <w:b/>
      <w:color w:val="FF0000"/>
      <w:sz w:val="22"/>
    </w:rPr>
  </w:style>
  <w:style w:type="character" w:customStyle="1" w:styleId="ErrorTok">
    <w:name w:val="ErrorTok"/>
    <w:basedOn w:val="VerbatimChar"/>
    <w:rPr>
      <w:rFonts w:ascii="Consolas" w:hAnsi="Consolas"/>
      <w:b/>
      <w:color w:val="FF0000"/>
      <w:sz w:val="22"/>
    </w:rPr>
  </w:style>
  <w:style w:type="character" w:customStyle="1" w:styleId="NormalTok">
    <w:name w:val="NormalTok"/>
    <w:basedOn w:val="VerbatimChar"/>
    <w:rPr>
      <w:rFonts w:ascii="Consolas" w:hAnsi="Consolas"/>
      <w:sz w:val="22"/>
    </w:rPr>
  </w:style>
  <w:style w:type="paragraph" w:styleId="af0">
    <w:name w:val="header"/>
    <w:basedOn w:val="a"/>
    <w:link w:val="af1"/>
    <w:unhideWhenUsed/>
    <w:rsid w:val="00F01F22"/>
    <w:pPr>
      <w:tabs>
        <w:tab w:val="center" w:pos="4677"/>
        <w:tab w:val="right" w:pos="9355"/>
      </w:tabs>
      <w:spacing w:after="0"/>
    </w:pPr>
  </w:style>
  <w:style w:type="character" w:customStyle="1" w:styleId="af1">
    <w:name w:val="Верхний колонтитул Знак"/>
    <w:basedOn w:val="a1"/>
    <w:link w:val="af0"/>
    <w:rsid w:val="00F01F22"/>
  </w:style>
  <w:style w:type="paragraph" w:styleId="af2">
    <w:name w:val="footer"/>
    <w:basedOn w:val="a"/>
    <w:link w:val="af3"/>
    <w:uiPriority w:val="99"/>
    <w:unhideWhenUsed/>
    <w:rsid w:val="00F01F22"/>
    <w:pPr>
      <w:tabs>
        <w:tab w:val="center" w:pos="4677"/>
        <w:tab w:val="right" w:pos="9355"/>
      </w:tabs>
      <w:spacing w:after="0"/>
    </w:pPr>
  </w:style>
  <w:style w:type="character" w:customStyle="1" w:styleId="af3">
    <w:name w:val="Нижний колонтитул Знак"/>
    <w:basedOn w:val="a1"/>
    <w:link w:val="af2"/>
    <w:uiPriority w:val="99"/>
    <w:rsid w:val="00F01F22"/>
  </w:style>
  <w:style w:type="paragraph" w:styleId="30">
    <w:name w:val="toc 3"/>
    <w:basedOn w:val="a"/>
    <w:next w:val="a"/>
    <w:autoRedefine/>
    <w:uiPriority w:val="39"/>
    <w:unhideWhenUsed/>
    <w:rsid w:val="009F1294"/>
    <w:pPr>
      <w:spacing w:after="100"/>
      <w:ind w:left="480"/>
    </w:pPr>
  </w:style>
  <w:style w:type="paragraph" w:styleId="10">
    <w:name w:val="toc 1"/>
    <w:basedOn w:val="a"/>
    <w:next w:val="a"/>
    <w:autoRedefine/>
    <w:uiPriority w:val="39"/>
    <w:unhideWhenUsed/>
    <w:rsid w:val="009F1294"/>
    <w:pPr>
      <w:spacing w:after="100"/>
    </w:pPr>
  </w:style>
  <w:style w:type="paragraph" w:styleId="20">
    <w:name w:val="toc 2"/>
    <w:basedOn w:val="a"/>
    <w:next w:val="a"/>
    <w:autoRedefine/>
    <w:uiPriority w:val="39"/>
    <w:unhideWhenUsed/>
    <w:rsid w:val="009F1294"/>
    <w:pPr>
      <w:spacing w:after="100"/>
      <w:ind w:left="240"/>
    </w:pPr>
  </w:style>
  <w:style w:type="character" w:customStyle="1" w:styleId="a4">
    <w:name w:val="Основной текст Знак"/>
    <w:basedOn w:val="a1"/>
    <w:link w:val="a0"/>
    <w:rsid w:val="009F1294"/>
  </w:style>
  <w:style w:type="paragraph" w:customStyle="1" w:styleId="MTDisplayEquation">
    <w:name w:val="MTDisplayEquation"/>
    <w:basedOn w:val="a0"/>
    <w:next w:val="a"/>
    <w:link w:val="MTDisplayEquationChar"/>
    <w:rsid w:val="00B56BE1"/>
    <w:pPr>
      <w:tabs>
        <w:tab w:val="center" w:pos="4680"/>
        <w:tab w:val="right" w:pos="9360"/>
      </w:tabs>
      <w:ind w:firstLine="709"/>
    </w:pPr>
    <w:rPr>
      <w:rFonts w:ascii="Times New Roman" w:hAnsi="Times New Roman" w:cs="Times New Roman"/>
      <w:color w:val="000000" w:themeColor="text1"/>
      <w:sz w:val="28"/>
      <w:szCs w:val="28"/>
      <w:lang w:val="ru-RU"/>
    </w:rPr>
  </w:style>
  <w:style w:type="character" w:customStyle="1" w:styleId="MTDisplayEquationChar">
    <w:name w:val="MTDisplayEquation Char"/>
    <w:basedOn w:val="a4"/>
    <w:link w:val="MTDisplayEquation"/>
    <w:rsid w:val="00B56BE1"/>
    <w:rPr>
      <w:rFonts w:ascii="Times New Roman" w:hAnsi="Times New Roman" w:cs="Times New Roman"/>
      <w:color w:val="000000" w:themeColor="text1"/>
      <w:sz w:val="28"/>
      <w:szCs w:val="28"/>
      <w:lang w:val="ru-RU"/>
    </w:rPr>
  </w:style>
  <w:style w:type="paragraph" w:styleId="af4">
    <w:name w:val="Balloon Text"/>
    <w:basedOn w:val="a"/>
    <w:link w:val="af5"/>
    <w:semiHidden/>
    <w:unhideWhenUsed/>
    <w:rsid w:val="002427B1"/>
    <w:pPr>
      <w:spacing w:after="0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1"/>
    <w:link w:val="af4"/>
    <w:semiHidden/>
    <w:rsid w:val="002427B1"/>
    <w:rPr>
      <w:rFonts w:ascii="Tahoma" w:hAnsi="Tahoma" w:cs="Tahoma"/>
      <w:sz w:val="16"/>
      <w:szCs w:val="16"/>
    </w:rPr>
  </w:style>
  <w:style w:type="character" w:styleId="af6">
    <w:name w:val="Placeholder Text"/>
    <w:basedOn w:val="a1"/>
    <w:semiHidden/>
    <w:rsid w:val="002427B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theme" Target="theme/theme1.xml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5" Type="http://schemas.openxmlformats.org/officeDocument/2006/relationships/settings" Target="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279" Type="http://schemas.openxmlformats.org/officeDocument/2006/relationships/image" Target="media/image136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259" Type="http://schemas.openxmlformats.org/officeDocument/2006/relationships/image" Target="media/image126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1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281" Type="http://schemas.openxmlformats.org/officeDocument/2006/relationships/image" Target="media/image137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5.wmf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2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7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5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8.bin"/><Relationship Id="rId319" Type="http://schemas.openxmlformats.org/officeDocument/2006/relationships/hyperlink" Target="https://www.stats.ox.ac.uk/~snijders/siena/Siena_algorithms.pdf" TargetMode="External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hyperlink" Target="https://www.stats.ox.ac.uk/~snijders/siena/RSiena_Manual.pdf" TargetMode="External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39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321" Type="http://schemas.openxmlformats.org/officeDocument/2006/relationships/footer" Target="footer1.xml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5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22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0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5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glossaryDocument" Target="glossary/document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0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image" Target="media/image15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5.bin"/><Relationship Id="rId303" Type="http://schemas.openxmlformats.org/officeDocument/2006/relationships/image" Target="media/image148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5D8C"/>
    <w:rsid w:val="00465D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0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semiHidden/>
    <w:rsid w:val="00465D8C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0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semiHidden/>
    <w:rsid w:val="00465D8C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311828-C0AC-4A0D-B57A-A2E4130753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17</Pages>
  <Words>4724</Words>
  <Characters>26929</Characters>
  <Application>Microsoft Office Word</Application>
  <DocSecurity>0</DocSecurity>
  <Lines>224</Lines>
  <Paragraphs>6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15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>Пользователь</cp:lastModifiedBy>
  <cp:revision>17</cp:revision>
  <dcterms:created xsi:type="dcterms:W3CDTF">2024-02-09T14:28:00Z</dcterms:created>
  <dcterms:modified xsi:type="dcterms:W3CDTF">2024-02-13T06:21:00Z</dcterms:modified>
</cp:coreProperties>
</file>